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3" r:id="rId3"/>
    <p:sldId id="259" r:id="rId4"/>
    <p:sldId id="261" r:id="rId5"/>
    <p:sldId id="264" r:id="rId6"/>
    <p:sldId id="265" r:id="rId7"/>
    <p:sldId id="268" r:id="rId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0F06F29-BDAF-41EE-A601-96FAABD9C314}" v="92" dt="2024-01-20T14:38:57.79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 snapToObjects="1">
      <p:cViewPr varScale="1">
        <p:scale>
          <a:sx n="97" d="100"/>
          <a:sy n="97" d="100"/>
        </p:scale>
        <p:origin x="11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uhás Martin" userId="b7b4d15e-8abd-46ce-9951-da16efbfd485" providerId="ADAL" clId="{50F06F29-BDAF-41EE-A601-96FAABD9C314}"/>
    <pc:docChg chg="undo custSel addSld delSld modSld sldOrd">
      <pc:chgData name="Juhás Martin" userId="b7b4d15e-8abd-46ce-9951-da16efbfd485" providerId="ADAL" clId="{50F06F29-BDAF-41EE-A601-96FAABD9C314}" dt="2024-01-20T14:38:48.037" v="2278"/>
      <pc:docMkLst>
        <pc:docMk/>
      </pc:docMkLst>
      <pc:sldChg chg="addSp delSp modSp mod">
        <pc:chgData name="Juhás Martin" userId="b7b4d15e-8abd-46ce-9951-da16efbfd485" providerId="ADAL" clId="{50F06F29-BDAF-41EE-A601-96FAABD9C314}" dt="2024-01-20T14:32:20.236" v="2207" actId="14100"/>
        <pc:sldMkLst>
          <pc:docMk/>
          <pc:sldMk cId="0" sldId="256"/>
        </pc:sldMkLst>
        <pc:spChg chg="mod">
          <ac:chgData name="Juhás Martin" userId="b7b4d15e-8abd-46ce-9951-da16efbfd485" providerId="ADAL" clId="{50F06F29-BDAF-41EE-A601-96FAABD9C314}" dt="2024-01-20T14:31:51.063" v="2204" actId="121"/>
          <ac:spMkLst>
            <pc:docMk/>
            <pc:sldMk cId="0" sldId="256"/>
            <ac:spMk id="3" creationId="{00000000-0000-0000-0000-000000000000}"/>
          </ac:spMkLst>
        </pc:spChg>
        <pc:spChg chg="mod">
          <ac:chgData name="Juhás Martin" userId="b7b4d15e-8abd-46ce-9951-da16efbfd485" providerId="ADAL" clId="{50F06F29-BDAF-41EE-A601-96FAABD9C314}" dt="2024-01-20T14:32:20.236" v="2207" actId="14100"/>
          <ac:spMkLst>
            <pc:docMk/>
            <pc:sldMk cId="0" sldId="256"/>
            <ac:spMk id="13314" creationId="{00000000-0000-0000-0000-000000000000}"/>
          </ac:spMkLst>
        </pc:spChg>
        <pc:picChg chg="add del mod">
          <ac:chgData name="Juhás Martin" userId="b7b4d15e-8abd-46ce-9951-da16efbfd485" providerId="ADAL" clId="{50F06F29-BDAF-41EE-A601-96FAABD9C314}" dt="2024-01-19T22:46:15.816" v="1639" actId="478"/>
          <ac:picMkLst>
            <pc:docMk/>
            <pc:sldMk cId="0" sldId="256"/>
            <ac:picMk id="2" creationId="{F23903D0-D79D-976A-CC42-EC86F011B138}"/>
          </ac:picMkLst>
        </pc:picChg>
      </pc:sldChg>
      <pc:sldChg chg="add del">
        <pc:chgData name="Juhás Martin" userId="b7b4d15e-8abd-46ce-9951-da16efbfd485" providerId="ADAL" clId="{50F06F29-BDAF-41EE-A601-96FAABD9C314}" dt="2024-01-19T20:19:27.671" v="41" actId="47"/>
        <pc:sldMkLst>
          <pc:docMk/>
          <pc:sldMk cId="0" sldId="257"/>
        </pc:sldMkLst>
      </pc:sldChg>
      <pc:sldChg chg="add del">
        <pc:chgData name="Juhás Martin" userId="b7b4d15e-8abd-46ce-9951-da16efbfd485" providerId="ADAL" clId="{50F06F29-BDAF-41EE-A601-96FAABD9C314}" dt="2024-01-19T20:19:26.568" v="40" actId="47"/>
        <pc:sldMkLst>
          <pc:docMk/>
          <pc:sldMk cId="0" sldId="258"/>
        </pc:sldMkLst>
      </pc:sldChg>
      <pc:sldChg chg="addSp delSp modSp mod">
        <pc:chgData name="Juhás Martin" userId="b7b4d15e-8abd-46ce-9951-da16efbfd485" providerId="ADAL" clId="{50F06F29-BDAF-41EE-A601-96FAABD9C314}" dt="2024-01-20T14:28:47.308" v="2154" actId="20577"/>
        <pc:sldMkLst>
          <pc:docMk/>
          <pc:sldMk cId="0" sldId="259"/>
        </pc:sldMkLst>
        <pc:spChg chg="add del mod">
          <ac:chgData name="Juhás Martin" userId="b7b4d15e-8abd-46ce-9951-da16efbfd485" providerId="ADAL" clId="{50F06F29-BDAF-41EE-A601-96FAABD9C314}" dt="2024-01-19T20:19:04.087" v="13" actId="478"/>
          <ac:spMkLst>
            <pc:docMk/>
            <pc:sldMk cId="0" sldId="259"/>
            <ac:spMk id="2" creationId="{A10CD919-473E-2FB0-640B-3358518AA8DE}"/>
          </ac:spMkLst>
        </pc:spChg>
        <pc:spChg chg="mod">
          <ac:chgData name="Juhás Martin" userId="b7b4d15e-8abd-46ce-9951-da16efbfd485" providerId="ADAL" clId="{50F06F29-BDAF-41EE-A601-96FAABD9C314}" dt="2024-01-20T14:28:47.308" v="2154" actId="20577"/>
          <ac:spMkLst>
            <pc:docMk/>
            <pc:sldMk cId="0" sldId="259"/>
            <ac:spMk id="3" creationId="{00000000-0000-0000-0000-000000000000}"/>
          </ac:spMkLst>
        </pc:spChg>
        <pc:spChg chg="add del mod">
          <ac:chgData name="Juhás Martin" userId="b7b4d15e-8abd-46ce-9951-da16efbfd485" providerId="ADAL" clId="{50F06F29-BDAF-41EE-A601-96FAABD9C314}" dt="2024-01-19T22:43:20.532" v="1569" actId="20577"/>
          <ac:spMkLst>
            <pc:docMk/>
            <pc:sldMk cId="0" sldId="259"/>
            <ac:spMk id="16386" creationId="{00000000-0000-0000-0000-000000000000}"/>
          </ac:spMkLst>
        </pc:spChg>
      </pc:sldChg>
      <pc:sldChg chg="add del">
        <pc:chgData name="Juhás Martin" userId="b7b4d15e-8abd-46ce-9951-da16efbfd485" providerId="ADAL" clId="{50F06F29-BDAF-41EE-A601-96FAABD9C314}" dt="2024-01-19T20:19:29.499" v="42" actId="47"/>
        <pc:sldMkLst>
          <pc:docMk/>
          <pc:sldMk cId="0" sldId="260"/>
        </pc:sldMkLst>
      </pc:sldChg>
      <pc:sldChg chg="modSp add mod">
        <pc:chgData name="Juhás Martin" userId="b7b4d15e-8abd-46ce-9951-da16efbfd485" providerId="ADAL" clId="{50F06F29-BDAF-41EE-A601-96FAABD9C314}" dt="2024-01-20T14:14:00.535" v="1729" actId="20577"/>
        <pc:sldMkLst>
          <pc:docMk/>
          <pc:sldMk cId="2062287871" sldId="261"/>
        </pc:sldMkLst>
        <pc:spChg chg="mod">
          <ac:chgData name="Juhás Martin" userId="b7b4d15e-8abd-46ce-9951-da16efbfd485" providerId="ADAL" clId="{50F06F29-BDAF-41EE-A601-96FAABD9C314}" dt="2024-01-20T14:14:00.535" v="1729" actId="20577"/>
          <ac:spMkLst>
            <pc:docMk/>
            <pc:sldMk cId="2062287871" sldId="261"/>
            <ac:spMk id="3" creationId="{00000000-0000-0000-0000-000000000000}"/>
          </ac:spMkLst>
        </pc:spChg>
        <pc:spChg chg="mod">
          <ac:chgData name="Juhás Martin" userId="b7b4d15e-8abd-46ce-9951-da16efbfd485" providerId="ADAL" clId="{50F06F29-BDAF-41EE-A601-96FAABD9C314}" dt="2024-01-19T22:43:26.369" v="1581" actId="20577"/>
          <ac:spMkLst>
            <pc:docMk/>
            <pc:sldMk cId="2062287871" sldId="261"/>
            <ac:spMk id="16386" creationId="{00000000-0000-0000-0000-000000000000}"/>
          </ac:spMkLst>
        </pc:spChg>
      </pc:sldChg>
      <pc:sldChg chg="addSp delSp modSp new del mod modClrScheme chgLayout">
        <pc:chgData name="Juhás Martin" userId="b7b4d15e-8abd-46ce-9951-da16efbfd485" providerId="ADAL" clId="{50F06F29-BDAF-41EE-A601-96FAABD9C314}" dt="2024-01-19T20:25:09.693" v="237" actId="680"/>
        <pc:sldMkLst>
          <pc:docMk/>
          <pc:sldMk cId="1257737163" sldId="262"/>
        </pc:sldMkLst>
        <pc:spChg chg="add del mod ord">
          <ac:chgData name="Juhás Martin" userId="b7b4d15e-8abd-46ce-9951-da16efbfd485" providerId="ADAL" clId="{50F06F29-BDAF-41EE-A601-96FAABD9C314}" dt="2024-01-19T20:25:08.113" v="236" actId="700"/>
          <ac:spMkLst>
            <pc:docMk/>
            <pc:sldMk cId="1257737163" sldId="262"/>
            <ac:spMk id="2" creationId="{7D1F126B-CEDF-BCF1-2658-A1DF8B334FD1}"/>
          </ac:spMkLst>
        </pc:spChg>
        <pc:spChg chg="add del mod ord">
          <ac:chgData name="Juhás Martin" userId="b7b4d15e-8abd-46ce-9951-da16efbfd485" providerId="ADAL" clId="{50F06F29-BDAF-41EE-A601-96FAABD9C314}" dt="2024-01-19T20:25:08.113" v="236" actId="700"/>
          <ac:spMkLst>
            <pc:docMk/>
            <pc:sldMk cId="1257737163" sldId="262"/>
            <ac:spMk id="3" creationId="{DC5F4C76-8692-D181-9FBC-7CB0291971DB}"/>
          </ac:spMkLst>
        </pc:spChg>
        <pc:spChg chg="add del mod ord">
          <ac:chgData name="Juhás Martin" userId="b7b4d15e-8abd-46ce-9951-da16efbfd485" providerId="ADAL" clId="{50F06F29-BDAF-41EE-A601-96FAABD9C314}" dt="2024-01-19T20:25:08.113" v="236" actId="700"/>
          <ac:spMkLst>
            <pc:docMk/>
            <pc:sldMk cId="1257737163" sldId="262"/>
            <ac:spMk id="4" creationId="{369CCA8F-DA44-BC1C-D10E-1F00281D0C1F}"/>
          </ac:spMkLst>
        </pc:spChg>
        <pc:spChg chg="add del mod ord">
          <ac:chgData name="Juhás Martin" userId="b7b4d15e-8abd-46ce-9951-da16efbfd485" providerId="ADAL" clId="{50F06F29-BDAF-41EE-A601-96FAABD9C314}" dt="2024-01-19T20:25:08.113" v="236" actId="700"/>
          <ac:spMkLst>
            <pc:docMk/>
            <pc:sldMk cId="1257737163" sldId="262"/>
            <ac:spMk id="5" creationId="{7B19550A-6102-47F4-EE92-46C6F83DCCB5}"/>
          </ac:spMkLst>
        </pc:spChg>
      </pc:sldChg>
      <pc:sldChg chg="modSp add del mod">
        <pc:chgData name="Juhás Martin" userId="b7b4d15e-8abd-46ce-9951-da16efbfd485" providerId="ADAL" clId="{50F06F29-BDAF-41EE-A601-96FAABD9C314}" dt="2024-01-19T22:42:31.621" v="1564" actId="47"/>
        <pc:sldMkLst>
          <pc:docMk/>
          <pc:sldMk cId="3440206641" sldId="262"/>
        </pc:sldMkLst>
        <pc:spChg chg="mod">
          <ac:chgData name="Juhás Martin" userId="b7b4d15e-8abd-46ce-9951-da16efbfd485" providerId="ADAL" clId="{50F06F29-BDAF-41EE-A601-96FAABD9C314}" dt="2024-01-19T20:26:12.269" v="295" actId="20577"/>
          <ac:spMkLst>
            <pc:docMk/>
            <pc:sldMk cId="3440206641" sldId="262"/>
            <ac:spMk id="3" creationId="{00000000-0000-0000-0000-000000000000}"/>
          </ac:spMkLst>
        </pc:spChg>
        <pc:spChg chg="mod">
          <ac:chgData name="Juhás Martin" userId="b7b4d15e-8abd-46ce-9951-da16efbfd485" providerId="ADAL" clId="{50F06F29-BDAF-41EE-A601-96FAABD9C314}" dt="2024-01-19T20:26:40.675" v="317"/>
          <ac:spMkLst>
            <pc:docMk/>
            <pc:sldMk cId="3440206641" sldId="262"/>
            <ac:spMk id="16386" creationId="{00000000-0000-0000-0000-000000000000}"/>
          </ac:spMkLst>
        </pc:spChg>
      </pc:sldChg>
      <pc:sldChg chg="modSp add mod ord">
        <pc:chgData name="Juhás Martin" userId="b7b4d15e-8abd-46ce-9951-da16efbfd485" providerId="ADAL" clId="{50F06F29-BDAF-41EE-A601-96FAABD9C314}" dt="2024-01-20T14:34:12.299" v="2233" actId="20577"/>
        <pc:sldMkLst>
          <pc:docMk/>
          <pc:sldMk cId="2676963566" sldId="263"/>
        </pc:sldMkLst>
        <pc:spChg chg="mod">
          <ac:chgData name="Juhás Martin" userId="b7b4d15e-8abd-46ce-9951-da16efbfd485" providerId="ADAL" clId="{50F06F29-BDAF-41EE-A601-96FAABD9C314}" dt="2024-01-20T14:34:12.299" v="2233" actId="20577"/>
          <ac:spMkLst>
            <pc:docMk/>
            <pc:sldMk cId="2676963566" sldId="263"/>
            <ac:spMk id="3" creationId="{00000000-0000-0000-0000-000000000000}"/>
          </ac:spMkLst>
        </pc:spChg>
        <pc:spChg chg="mod">
          <ac:chgData name="Juhás Martin" userId="b7b4d15e-8abd-46ce-9951-da16efbfd485" providerId="ADAL" clId="{50F06F29-BDAF-41EE-A601-96FAABD9C314}" dt="2024-01-19T20:26:50.837" v="334" actId="20577"/>
          <ac:spMkLst>
            <pc:docMk/>
            <pc:sldMk cId="2676963566" sldId="263"/>
            <ac:spMk id="16386" creationId="{00000000-0000-0000-0000-000000000000}"/>
          </ac:spMkLst>
        </pc:spChg>
      </pc:sldChg>
      <pc:sldChg chg="addSp delSp modSp add mod delAnim modAnim">
        <pc:chgData name="Juhás Martin" userId="b7b4d15e-8abd-46ce-9951-da16efbfd485" providerId="ADAL" clId="{50F06F29-BDAF-41EE-A601-96FAABD9C314}" dt="2024-01-20T14:37:49.713" v="2265" actId="20577"/>
        <pc:sldMkLst>
          <pc:docMk/>
          <pc:sldMk cId="4073917828" sldId="264"/>
        </pc:sldMkLst>
        <pc:spChg chg="add mod">
          <ac:chgData name="Juhás Martin" userId="b7b4d15e-8abd-46ce-9951-da16efbfd485" providerId="ADAL" clId="{50F06F29-BDAF-41EE-A601-96FAABD9C314}" dt="2024-01-19T20:27:43.789" v="368" actId="20577"/>
          <ac:spMkLst>
            <pc:docMk/>
            <pc:sldMk cId="4073917828" sldId="264"/>
            <ac:spMk id="2" creationId="{431DE17B-2AB4-73AF-6B4C-AA69C331AEBB}"/>
          </ac:spMkLst>
        </pc:spChg>
        <pc:spChg chg="mod">
          <ac:chgData name="Juhás Martin" userId="b7b4d15e-8abd-46ce-9951-da16efbfd485" providerId="ADAL" clId="{50F06F29-BDAF-41EE-A601-96FAABD9C314}" dt="2024-01-20T14:37:49.713" v="2265" actId="20577"/>
          <ac:spMkLst>
            <pc:docMk/>
            <pc:sldMk cId="4073917828" sldId="264"/>
            <ac:spMk id="3" creationId="{00000000-0000-0000-0000-000000000000}"/>
          </ac:spMkLst>
        </pc:spChg>
        <pc:spChg chg="add del mod">
          <ac:chgData name="Juhás Martin" userId="b7b4d15e-8abd-46ce-9951-da16efbfd485" providerId="ADAL" clId="{50F06F29-BDAF-41EE-A601-96FAABD9C314}" dt="2024-01-19T22:07:00.226" v="729" actId="478"/>
          <ac:spMkLst>
            <pc:docMk/>
            <pc:sldMk cId="4073917828" sldId="264"/>
            <ac:spMk id="9" creationId="{CD9BB233-B079-EE10-A742-A98EB9EBBB79}"/>
          </ac:spMkLst>
        </pc:spChg>
        <pc:spChg chg="add mod">
          <ac:chgData name="Juhás Martin" userId="b7b4d15e-8abd-46ce-9951-da16efbfd485" providerId="ADAL" clId="{50F06F29-BDAF-41EE-A601-96FAABD9C314}" dt="2024-01-19T20:38:04.638" v="725" actId="14100"/>
          <ac:spMkLst>
            <pc:docMk/>
            <pc:sldMk cId="4073917828" sldId="264"/>
            <ac:spMk id="10" creationId="{D54D7016-D117-62FB-FD25-EA6A008E9B29}"/>
          </ac:spMkLst>
        </pc:spChg>
        <pc:spChg chg="mod">
          <ac:chgData name="Juhás Martin" userId="b7b4d15e-8abd-46ce-9951-da16efbfd485" providerId="ADAL" clId="{50F06F29-BDAF-41EE-A601-96FAABD9C314}" dt="2024-01-20T14:22:46.815" v="1971" actId="6549"/>
          <ac:spMkLst>
            <pc:docMk/>
            <pc:sldMk cId="4073917828" sldId="264"/>
            <ac:spMk id="16386" creationId="{00000000-0000-0000-0000-000000000000}"/>
          </ac:spMkLst>
        </pc:spChg>
        <pc:graphicFrameChg chg="add mod">
          <ac:chgData name="Juhás Martin" userId="b7b4d15e-8abd-46ce-9951-da16efbfd485" providerId="ADAL" clId="{50F06F29-BDAF-41EE-A601-96FAABD9C314}" dt="2024-01-19T20:29:34.586" v="490" actId="1076"/>
          <ac:graphicFrameMkLst>
            <pc:docMk/>
            <pc:sldMk cId="4073917828" sldId="264"/>
            <ac:graphicFrameMk id="4" creationId="{7DC2726C-F1F8-D3CB-CE8A-3792F74B8563}"/>
          </ac:graphicFrameMkLst>
        </pc:graphicFrameChg>
        <pc:graphicFrameChg chg="add mod">
          <ac:chgData name="Juhás Martin" userId="b7b4d15e-8abd-46ce-9951-da16efbfd485" providerId="ADAL" clId="{50F06F29-BDAF-41EE-A601-96FAABD9C314}" dt="2024-01-20T14:21:42.357" v="1933" actId="1076"/>
          <ac:graphicFrameMkLst>
            <pc:docMk/>
            <pc:sldMk cId="4073917828" sldId="264"/>
            <ac:graphicFrameMk id="5" creationId="{76944E06-4BC1-64AF-351A-B3446A07C4F2}"/>
          </ac:graphicFrameMkLst>
        </pc:graphicFrameChg>
        <pc:picChg chg="add del mod">
          <ac:chgData name="Juhás Martin" userId="b7b4d15e-8abd-46ce-9951-da16efbfd485" providerId="ADAL" clId="{50F06F29-BDAF-41EE-A601-96FAABD9C314}" dt="2024-01-19T20:37:38.747" v="715" actId="478"/>
          <ac:picMkLst>
            <pc:docMk/>
            <pc:sldMk cId="4073917828" sldId="264"/>
            <ac:picMk id="6" creationId="{44F3D76F-5D3F-0739-354A-B340F93060B9}"/>
          </ac:picMkLst>
        </pc:picChg>
        <pc:picChg chg="add mod">
          <ac:chgData name="Juhás Martin" userId="b7b4d15e-8abd-46ce-9951-da16efbfd485" providerId="ADAL" clId="{50F06F29-BDAF-41EE-A601-96FAABD9C314}" dt="2024-01-20T14:21:49.898" v="1935" actId="1076"/>
          <ac:picMkLst>
            <pc:docMk/>
            <pc:sldMk cId="4073917828" sldId="264"/>
            <ac:picMk id="6" creationId="{CA044717-4B6B-6102-4622-DB68570E0B39}"/>
          </ac:picMkLst>
        </pc:picChg>
        <pc:picChg chg="add mod">
          <ac:chgData name="Juhás Martin" userId="b7b4d15e-8abd-46ce-9951-da16efbfd485" providerId="ADAL" clId="{50F06F29-BDAF-41EE-A601-96FAABD9C314}" dt="2024-01-19T20:38:10.649" v="727" actId="1076"/>
          <ac:picMkLst>
            <pc:docMk/>
            <pc:sldMk cId="4073917828" sldId="264"/>
            <ac:picMk id="7" creationId="{A045E789-174B-60F2-3B81-2FC9073E0CAF}"/>
          </ac:picMkLst>
        </pc:picChg>
        <pc:picChg chg="add mod">
          <ac:chgData name="Juhás Martin" userId="b7b4d15e-8abd-46ce-9951-da16efbfd485" providerId="ADAL" clId="{50F06F29-BDAF-41EE-A601-96FAABD9C314}" dt="2024-01-19T20:38:11.950" v="728" actId="1076"/>
          <ac:picMkLst>
            <pc:docMk/>
            <pc:sldMk cId="4073917828" sldId="264"/>
            <ac:picMk id="11" creationId="{6032F3AD-2D3F-AE38-B548-14EC933D5901}"/>
          </ac:picMkLst>
        </pc:picChg>
        <pc:picChg chg="add mod">
          <ac:chgData name="Juhás Martin" userId="b7b4d15e-8abd-46ce-9951-da16efbfd485" providerId="ADAL" clId="{50F06F29-BDAF-41EE-A601-96FAABD9C314}" dt="2024-01-19T22:36:15.019" v="1439"/>
          <ac:picMkLst>
            <pc:docMk/>
            <pc:sldMk cId="4073917828" sldId="264"/>
            <ac:picMk id="13" creationId="{A94E2289-7A86-564E-CB6A-8D62670BAC48}"/>
          </ac:picMkLst>
        </pc:picChg>
        <pc:picChg chg="add del mod">
          <ac:chgData name="Juhás Martin" userId="b7b4d15e-8abd-46ce-9951-da16efbfd485" providerId="ADAL" clId="{50F06F29-BDAF-41EE-A601-96FAABD9C314}" dt="2024-01-19T22:37:04.567" v="1449" actId="21"/>
          <ac:picMkLst>
            <pc:docMk/>
            <pc:sldMk cId="4073917828" sldId="264"/>
            <ac:picMk id="15" creationId="{7E2749C3-C8C1-5064-4668-6555FF88D53C}"/>
          </ac:picMkLst>
        </pc:picChg>
      </pc:sldChg>
      <pc:sldChg chg="addSp delSp modSp add mod delAnim modAnim">
        <pc:chgData name="Juhás Martin" userId="b7b4d15e-8abd-46ce-9951-da16efbfd485" providerId="ADAL" clId="{50F06F29-BDAF-41EE-A601-96FAABD9C314}" dt="2024-01-20T14:38:48.037" v="2278"/>
        <pc:sldMkLst>
          <pc:docMk/>
          <pc:sldMk cId="377411213" sldId="265"/>
        </pc:sldMkLst>
        <pc:spChg chg="mod">
          <ac:chgData name="Juhás Martin" userId="b7b4d15e-8abd-46ce-9951-da16efbfd485" providerId="ADAL" clId="{50F06F29-BDAF-41EE-A601-96FAABD9C314}" dt="2024-01-19T20:36:34.781" v="698"/>
          <ac:spMkLst>
            <pc:docMk/>
            <pc:sldMk cId="377411213" sldId="265"/>
            <ac:spMk id="2" creationId="{431DE17B-2AB4-73AF-6B4C-AA69C331AEBB}"/>
          </ac:spMkLst>
        </pc:spChg>
        <pc:spChg chg="mod">
          <ac:chgData name="Juhás Martin" userId="b7b4d15e-8abd-46ce-9951-da16efbfd485" providerId="ADAL" clId="{50F06F29-BDAF-41EE-A601-96FAABD9C314}" dt="2024-01-20T14:38:48.037" v="2278"/>
          <ac:spMkLst>
            <pc:docMk/>
            <pc:sldMk cId="377411213" sldId="265"/>
            <ac:spMk id="3" creationId="{00000000-0000-0000-0000-000000000000}"/>
          </ac:spMkLst>
        </pc:spChg>
        <pc:spChg chg="del">
          <ac:chgData name="Juhás Martin" userId="b7b4d15e-8abd-46ce-9951-da16efbfd485" providerId="ADAL" clId="{50F06F29-BDAF-41EE-A601-96FAABD9C314}" dt="2024-01-19T22:07:05.336" v="730" actId="478"/>
          <ac:spMkLst>
            <pc:docMk/>
            <pc:sldMk cId="377411213" sldId="265"/>
            <ac:spMk id="9" creationId="{CD9BB233-B079-EE10-A742-A98EB9EBBB79}"/>
          </ac:spMkLst>
        </pc:spChg>
        <pc:spChg chg="mod">
          <ac:chgData name="Juhás Martin" userId="b7b4d15e-8abd-46ce-9951-da16efbfd485" providerId="ADAL" clId="{50F06F29-BDAF-41EE-A601-96FAABD9C314}" dt="2024-01-19T20:37:30.818" v="713" actId="1076"/>
          <ac:spMkLst>
            <pc:docMk/>
            <pc:sldMk cId="377411213" sldId="265"/>
            <ac:spMk id="10" creationId="{D54D7016-D117-62FB-FD25-EA6A008E9B29}"/>
          </ac:spMkLst>
        </pc:spChg>
        <pc:spChg chg="mod">
          <ac:chgData name="Juhás Martin" userId="b7b4d15e-8abd-46ce-9951-da16efbfd485" providerId="ADAL" clId="{50F06F29-BDAF-41EE-A601-96FAABD9C314}" dt="2024-01-20T14:22:55.195" v="1974" actId="20577"/>
          <ac:spMkLst>
            <pc:docMk/>
            <pc:sldMk cId="377411213" sldId="265"/>
            <ac:spMk id="16386" creationId="{00000000-0000-0000-0000-000000000000}"/>
          </ac:spMkLst>
        </pc:spChg>
        <pc:graphicFrameChg chg="del">
          <ac:chgData name="Juhás Martin" userId="b7b4d15e-8abd-46ce-9951-da16efbfd485" providerId="ADAL" clId="{50F06F29-BDAF-41EE-A601-96FAABD9C314}" dt="2024-01-19T20:34:06.650" v="632" actId="478"/>
          <ac:graphicFrameMkLst>
            <pc:docMk/>
            <pc:sldMk cId="377411213" sldId="265"/>
            <ac:graphicFrameMk id="4" creationId="{7DC2726C-F1F8-D3CB-CE8A-3792F74B8563}"/>
          </ac:graphicFrameMkLst>
        </pc:graphicFrameChg>
        <pc:graphicFrameChg chg="del">
          <ac:chgData name="Juhás Martin" userId="b7b4d15e-8abd-46ce-9951-da16efbfd485" providerId="ADAL" clId="{50F06F29-BDAF-41EE-A601-96FAABD9C314}" dt="2024-01-19T20:34:23.795" v="638" actId="478"/>
          <ac:graphicFrameMkLst>
            <pc:docMk/>
            <pc:sldMk cId="377411213" sldId="265"/>
            <ac:graphicFrameMk id="5" creationId="{76944E06-4BC1-64AF-351A-B3446A07C4F2}"/>
          </ac:graphicFrameMkLst>
        </pc:graphicFrameChg>
        <pc:graphicFrameChg chg="add mod">
          <ac:chgData name="Juhás Martin" userId="b7b4d15e-8abd-46ce-9951-da16efbfd485" providerId="ADAL" clId="{50F06F29-BDAF-41EE-A601-96FAABD9C314}" dt="2024-01-19T22:18:52.150" v="948" actId="1076"/>
          <ac:graphicFrameMkLst>
            <pc:docMk/>
            <pc:sldMk cId="377411213" sldId="265"/>
            <ac:graphicFrameMk id="8" creationId="{C840FC3A-9E17-E7CC-C340-42E390907F13}"/>
          </ac:graphicFrameMkLst>
        </pc:graphicFrameChg>
        <pc:graphicFrameChg chg="add mod">
          <ac:chgData name="Juhás Martin" userId="b7b4d15e-8abd-46ce-9951-da16efbfd485" providerId="ADAL" clId="{50F06F29-BDAF-41EE-A601-96FAABD9C314}" dt="2024-01-20T14:38:45.925" v="2274" actId="1076"/>
          <ac:graphicFrameMkLst>
            <pc:docMk/>
            <pc:sldMk cId="377411213" sldId="265"/>
            <ac:graphicFrameMk id="11" creationId="{FD04F5E8-1243-03DE-3887-D93D2AC130A6}"/>
          </ac:graphicFrameMkLst>
        </pc:graphicFrameChg>
        <pc:graphicFrameChg chg="add mod">
          <ac:chgData name="Juhás Martin" userId="b7b4d15e-8abd-46ce-9951-da16efbfd485" providerId="ADAL" clId="{50F06F29-BDAF-41EE-A601-96FAABD9C314}" dt="2024-01-19T20:37:19.609" v="712" actId="1076"/>
          <ac:graphicFrameMkLst>
            <pc:docMk/>
            <pc:sldMk cId="377411213" sldId="265"/>
            <ac:graphicFrameMk id="14" creationId="{F9A00334-C048-BF0A-08DE-08D411DBE52F}"/>
          </ac:graphicFrameMkLst>
        </pc:graphicFrameChg>
        <pc:picChg chg="del">
          <ac:chgData name="Juhás Martin" userId="b7b4d15e-8abd-46ce-9951-da16efbfd485" providerId="ADAL" clId="{50F06F29-BDAF-41EE-A601-96FAABD9C314}" dt="2024-01-19T20:36:06.219" v="691" actId="478"/>
          <ac:picMkLst>
            <pc:docMk/>
            <pc:sldMk cId="377411213" sldId="265"/>
            <ac:picMk id="6" creationId="{44F3D76F-5D3F-0739-354A-B340F93060B9}"/>
          </ac:picMkLst>
        </pc:picChg>
        <pc:picChg chg="del">
          <ac:chgData name="Juhás Martin" userId="b7b4d15e-8abd-46ce-9951-da16efbfd485" providerId="ADAL" clId="{50F06F29-BDAF-41EE-A601-96FAABD9C314}" dt="2024-01-19T20:36:06.816" v="692" actId="478"/>
          <ac:picMkLst>
            <pc:docMk/>
            <pc:sldMk cId="377411213" sldId="265"/>
            <ac:picMk id="7" creationId="{A045E789-174B-60F2-3B81-2FC9073E0CAF}"/>
          </ac:picMkLst>
        </pc:picChg>
        <pc:picChg chg="add mod">
          <ac:chgData name="Juhás Martin" userId="b7b4d15e-8abd-46ce-9951-da16efbfd485" providerId="ADAL" clId="{50F06F29-BDAF-41EE-A601-96FAABD9C314}" dt="2024-01-19T20:36:14.119" v="697" actId="1076"/>
          <ac:picMkLst>
            <pc:docMk/>
            <pc:sldMk cId="377411213" sldId="265"/>
            <ac:picMk id="12" creationId="{45D904FE-5A2F-2E00-A747-AD7A135A3EEE}"/>
          </ac:picMkLst>
        </pc:picChg>
        <pc:picChg chg="add mod">
          <ac:chgData name="Juhás Martin" userId="b7b4d15e-8abd-46ce-9951-da16efbfd485" providerId="ADAL" clId="{50F06F29-BDAF-41EE-A601-96FAABD9C314}" dt="2024-01-19T20:36:50.888" v="702" actId="1076"/>
          <ac:picMkLst>
            <pc:docMk/>
            <pc:sldMk cId="377411213" sldId="265"/>
            <ac:picMk id="13" creationId="{6186CA82-4B45-5F10-C40A-5D9A4546BBDD}"/>
          </ac:picMkLst>
        </pc:picChg>
      </pc:sldChg>
      <pc:sldChg chg="addSp delSp modSp add del mod delAnim modAnim">
        <pc:chgData name="Juhás Martin" userId="b7b4d15e-8abd-46ce-9951-da16efbfd485" providerId="ADAL" clId="{50F06F29-BDAF-41EE-A601-96FAABD9C314}" dt="2024-01-20T14:21:53.154" v="1936" actId="47"/>
        <pc:sldMkLst>
          <pc:docMk/>
          <pc:sldMk cId="3737612451" sldId="266"/>
        </pc:sldMkLst>
        <pc:spChg chg="mod">
          <ac:chgData name="Juhás Martin" userId="b7b4d15e-8abd-46ce-9951-da16efbfd485" providerId="ADAL" clId="{50F06F29-BDAF-41EE-A601-96FAABD9C314}" dt="2024-01-19T22:41:37.649" v="1562" actId="255"/>
          <ac:spMkLst>
            <pc:docMk/>
            <pc:sldMk cId="3737612451" sldId="266"/>
            <ac:spMk id="3" creationId="{00000000-0000-0000-0000-000000000000}"/>
          </ac:spMkLst>
        </pc:spChg>
        <pc:spChg chg="del">
          <ac:chgData name="Juhás Martin" userId="b7b4d15e-8abd-46ce-9951-da16efbfd485" providerId="ADAL" clId="{50F06F29-BDAF-41EE-A601-96FAABD9C314}" dt="2024-01-19T22:07:51.769" v="761" actId="478"/>
          <ac:spMkLst>
            <pc:docMk/>
            <pc:sldMk cId="3737612451" sldId="266"/>
            <ac:spMk id="10" creationId="{D54D7016-D117-62FB-FD25-EA6A008E9B29}"/>
          </ac:spMkLst>
        </pc:spChg>
        <pc:spChg chg="add mod">
          <ac:chgData name="Juhás Martin" userId="b7b4d15e-8abd-46ce-9951-da16efbfd485" providerId="ADAL" clId="{50F06F29-BDAF-41EE-A601-96FAABD9C314}" dt="2024-01-19T22:37:38.204" v="1502" actId="1076"/>
          <ac:spMkLst>
            <pc:docMk/>
            <pc:sldMk cId="3737612451" sldId="266"/>
            <ac:spMk id="12" creationId="{D0634555-F0ED-B206-B33E-A517F69EDA4F}"/>
          </ac:spMkLst>
        </pc:spChg>
        <pc:spChg chg="mod">
          <ac:chgData name="Juhás Martin" userId="b7b4d15e-8abd-46ce-9951-da16efbfd485" providerId="ADAL" clId="{50F06F29-BDAF-41EE-A601-96FAABD9C314}" dt="2024-01-19T22:20:52.644" v="986" actId="20577"/>
          <ac:spMkLst>
            <pc:docMk/>
            <pc:sldMk cId="3737612451" sldId="266"/>
            <ac:spMk id="16386" creationId="{00000000-0000-0000-0000-000000000000}"/>
          </ac:spMkLst>
        </pc:spChg>
        <pc:graphicFrameChg chg="del">
          <ac:chgData name="Juhás Martin" userId="b7b4d15e-8abd-46ce-9951-da16efbfd485" providerId="ADAL" clId="{50F06F29-BDAF-41EE-A601-96FAABD9C314}" dt="2024-01-19T22:07:46.288" v="759" actId="478"/>
          <ac:graphicFrameMkLst>
            <pc:docMk/>
            <pc:sldMk cId="3737612451" sldId="266"/>
            <ac:graphicFrameMk id="4" creationId="{7DC2726C-F1F8-D3CB-CE8A-3792F74B8563}"/>
          </ac:graphicFrameMkLst>
        </pc:graphicFrameChg>
        <pc:graphicFrameChg chg="del">
          <ac:chgData name="Juhás Martin" userId="b7b4d15e-8abd-46ce-9951-da16efbfd485" providerId="ADAL" clId="{50F06F29-BDAF-41EE-A601-96FAABD9C314}" dt="2024-01-19T22:07:48.104" v="760" actId="478"/>
          <ac:graphicFrameMkLst>
            <pc:docMk/>
            <pc:sldMk cId="3737612451" sldId="266"/>
            <ac:graphicFrameMk id="5" creationId="{76944E06-4BC1-64AF-351A-B3446A07C4F2}"/>
          </ac:graphicFrameMkLst>
        </pc:graphicFrameChg>
        <pc:graphicFrameChg chg="add mod modGraphic">
          <ac:chgData name="Juhás Martin" userId="b7b4d15e-8abd-46ce-9951-da16efbfd485" providerId="ADAL" clId="{50F06F29-BDAF-41EE-A601-96FAABD9C314}" dt="2024-01-19T22:37:38.204" v="1502" actId="1076"/>
          <ac:graphicFrameMkLst>
            <pc:docMk/>
            <pc:sldMk cId="3737612451" sldId="266"/>
            <ac:graphicFrameMk id="6" creationId="{C235A5CB-46B2-F184-3AE0-7B1A6023F286}"/>
          </ac:graphicFrameMkLst>
        </pc:graphicFrameChg>
        <pc:graphicFrameChg chg="add mod modGraphic">
          <ac:chgData name="Juhás Martin" userId="b7b4d15e-8abd-46ce-9951-da16efbfd485" providerId="ADAL" clId="{50F06F29-BDAF-41EE-A601-96FAABD9C314}" dt="2024-01-19T22:37:38.204" v="1502" actId="1076"/>
          <ac:graphicFrameMkLst>
            <pc:docMk/>
            <pc:sldMk cId="3737612451" sldId="266"/>
            <ac:graphicFrameMk id="8" creationId="{B6F169D6-801B-6DFF-7EE4-72CEF94B7FE9}"/>
          </ac:graphicFrameMkLst>
        </pc:graphicFrameChg>
        <pc:graphicFrameChg chg="add mod modGraphic">
          <ac:chgData name="Juhás Martin" userId="b7b4d15e-8abd-46ce-9951-da16efbfd485" providerId="ADAL" clId="{50F06F29-BDAF-41EE-A601-96FAABD9C314}" dt="2024-01-19T22:37:38.204" v="1502" actId="1076"/>
          <ac:graphicFrameMkLst>
            <pc:docMk/>
            <pc:sldMk cId="3737612451" sldId="266"/>
            <ac:graphicFrameMk id="9" creationId="{02852D42-D93F-F22F-3DA0-58DBB379F21D}"/>
          </ac:graphicFrameMkLst>
        </pc:graphicFrameChg>
        <pc:graphicFrameChg chg="add mod">
          <ac:chgData name="Juhás Martin" userId="b7b4d15e-8abd-46ce-9951-da16efbfd485" providerId="ADAL" clId="{50F06F29-BDAF-41EE-A601-96FAABD9C314}" dt="2024-01-19T22:37:38.204" v="1502" actId="1076"/>
          <ac:graphicFrameMkLst>
            <pc:docMk/>
            <pc:sldMk cId="3737612451" sldId="266"/>
            <ac:graphicFrameMk id="13" creationId="{0907A3A9-A811-C4D9-ACD7-314300BDAE93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28:59.133" v="1194" actId="478"/>
          <ac:graphicFrameMkLst>
            <pc:docMk/>
            <pc:sldMk cId="3737612451" sldId="266"/>
            <ac:graphicFrameMk id="14" creationId="{767B6326-4705-DD74-A3BB-32367C89932F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28:59.133" v="1194" actId="478"/>
          <ac:graphicFrameMkLst>
            <pc:docMk/>
            <pc:sldMk cId="3737612451" sldId="266"/>
            <ac:graphicFrameMk id="15" creationId="{EAAEEB2E-5F7A-3FDD-1814-5BD1A5DC2E72}"/>
          </ac:graphicFrameMkLst>
        </pc:graphicFrameChg>
        <pc:picChg chg="del">
          <ac:chgData name="Juhás Martin" userId="b7b4d15e-8abd-46ce-9951-da16efbfd485" providerId="ADAL" clId="{50F06F29-BDAF-41EE-A601-96FAABD9C314}" dt="2024-01-19T22:07:51.769" v="761" actId="478"/>
          <ac:picMkLst>
            <pc:docMk/>
            <pc:sldMk cId="3737612451" sldId="266"/>
            <ac:picMk id="7" creationId="{A045E789-174B-60F2-3B81-2FC9073E0CAF}"/>
          </ac:picMkLst>
        </pc:picChg>
        <pc:picChg chg="del">
          <ac:chgData name="Juhás Martin" userId="b7b4d15e-8abd-46ce-9951-da16efbfd485" providerId="ADAL" clId="{50F06F29-BDAF-41EE-A601-96FAABD9C314}" dt="2024-01-19T22:07:51.769" v="761" actId="478"/>
          <ac:picMkLst>
            <pc:docMk/>
            <pc:sldMk cId="3737612451" sldId="266"/>
            <ac:picMk id="11" creationId="{6032F3AD-2D3F-AE38-B548-14EC933D5901}"/>
          </ac:picMkLst>
        </pc:picChg>
        <pc:picChg chg="add del mod">
          <ac:chgData name="Juhás Martin" userId="b7b4d15e-8abd-46ce-9951-da16efbfd485" providerId="ADAL" clId="{50F06F29-BDAF-41EE-A601-96FAABD9C314}" dt="2024-01-19T22:28:59.133" v="1194" actId="478"/>
          <ac:picMkLst>
            <pc:docMk/>
            <pc:sldMk cId="3737612451" sldId="266"/>
            <ac:picMk id="16" creationId="{4A4822F8-2FA9-DEB5-1EBD-F6EE49D8998F}"/>
          </ac:picMkLst>
        </pc:picChg>
        <pc:picChg chg="add mod">
          <ac:chgData name="Juhás Martin" userId="b7b4d15e-8abd-46ce-9951-da16efbfd485" providerId="ADAL" clId="{50F06F29-BDAF-41EE-A601-96FAABD9C314}" dt="2024-01-19T22:37:34.473" v="1501" actId="1076"/>
          <ac:picMkLst>
            <pc:docMk/>
            <pc:sldMk cId="3737612451" sldId="266"/>
            <ac:picMk id="17" creationId="{7E2749C3-C8C1-5064-4668-6555FF88D53C}"/>
          </ac:picMkLst>
        </pc:picChg>
      </pc:sldChg>
      <pc:sldChg chg="addSp delSp modSp add del mod delAnim modAnim">
        <pc:chgData name="Juhás Martin" userId="b7b4d15e-8abd-46ce-9951-da16efbfd485" providerId="ADAL" clId="{50F06F29-BDAF-41EE-A601-96FAABD9C314}" dt="2024-01-20T14:22:25.053" v="1957" actId="47"/>
        <pc:sldMkLst>
          <pc:docMk/>
          <pc:sldMk cId="2357228346" sldId="267"/>
        </pc:sldMkLst>
        <pc:spChg chg="mod">
          <ac:chgData name="Juhás Martin" userId="b7b4d15e-8abd-46ce-9951-da16efbfd485" providerId="ADAL" clId="{50F06F29-BDAF-41EE-A601-96FAABD9C314}" dt="2024-01-19T22:41:48.556" v="1563" actId="255"/>
          <ac:spMkLst>
            <pc:docMk/>
            <pc:sldMk cId="2357228346" sldId="267"/>
            <ac:spMk id="3" creationId="{00000000-0000-0000-0000-000000000000}"/>
          </ac:spMkLst>
        </pc:spChg>
        <pc:spChg chg="add del mod">
          <ac:chgData name="Juhás Martin" userId="b7b4d15e-8abd-46ce-9951-da16efbfd485" providerId="ADAL" clId="{50F06F29-BDAF-41EE-A601-96FAABD9C314}" dt="2024-01-19T22:12:38.023" v="829" actId="478"/>
          <ac:spMkLst>
            <pc:docMk/>
            <pc:sldMk cId="2357228346" sldId="267"/>
            <ac:spMk id="4" creationId="{A8688E38-A9C8-44D8-BE61-FEB1B6C98BA5}"/>
          </ac:spMkLst>
        </pc:spChg>
        <pc:spChg chg="add del mod">
          <ac:chgData name="Juhás Martin" userId="b7b4d15e-8abd-46ce-9951-da16efbfd485" providerId="ADAL" clId="{50F06F29-BDAF-41EE-A601-96FAABD9C314}" dt="2024-01-19T22:11:20.024" v="824" actId="478"/>
          <ac:spMkLst>
            <pc:docMk/>
            <pc:sldMk cId="2357228346" sldId="267"/>
            <ac:spMk id="5" creationId="{F5E7A1D8-B5B8-0DA9-9CD9-5D6032720C48}"/>
          </ac:spMkLst>
        </pc:spChg>
        <pc:spChg chg="del">
          <ac:chgData name="Juhás Martin" userId="b7b4d15e-8abd-46ce-9951-da16efbfd485" providerId="ADAL" clId="{50F06F29-BDAF-41EE-A601-96FAABD9C314}" dt="2024-01-19T22:09:42.493" v="803" actId="478"/>
          <ac:spMkLst>
            <pc:docMk/>
            <pc:sldMk cId="2357228346" sldId="267"/>
            <ac:spMk id="10" creationId="{D54D7016-D117-62FB-FD25-EA6A008E9B29}"/>
          </ac:spMkLst>
        </pc:spChg>
        <pc:spChg chg="add del mod">
          <ac:chgData name="Juhás Martin" userId="b7b4d15e-8abd-46ce-9951-da16efbfd485" providerId="ADAL" clId="{50F06F29-BDAF-41EE-A601-96FAABD9C314}" dt="2024-01-19T22:13:50.313" v="839" actId="478"/>
          <ac:spMkLst>
            <pc:docMk/>
            <pc:sldMk cId="2357228346" sldId="267"/>
            <ac:spMk id="19" creationId="{D92C5F8E-EF77-C4E0-0828-8A44A797B166}"/>
          </ac:spMkLst>
        </pc:spChg>
        <pc:spChg chg="add del mod">
          <ac:chgData name="Juhás Martin" userId="b7b4d15e-8abd-46ce-9951-da16efbfd485" providerId="ADAL" clId="{50F06F29-BDAF-41EE-A601-96FAABD9C314}" dt="2024-01-19T22:11:21.479" v="825" actId="478"/>
          <ac:spMkLst>
            <pc:docMk/>
            <pc:sldMk cId="2357228346" sldId="267"/>
            <ac:spMk id="20" creationId="{C2673AA2-E45D-4F37-8AF1-721BA12FCCAC}"/>
          </ac:spMkLst>
        </pc:spChg>
        <pc:spChg chg="add mod">
          <ac:chgData name="Juhás Martin" userId="b7b4d15e-8abd-46ce-9951-da16efbfd485" providerId="ADAL" clId="{50F06F29-BDAF-41EE-A601-96FAABD9C314}" dt="2024-01-19T22:35:34.105" v="1438" actId="1076"/>
          <ac:spMkLst>
            <pc:docMk/>
            <pc:sldMk cId="2357228346" sldId="267"/>
            <ac:spMk id="21" creationId="{9A941245-0830-46C4-BD35-FCD1F20B0C4A}"/>
          </ac:spMkLst>
        </pc:spChg>
        <pc:spChg chg="add del mod">
          <ac:chgData name="Juhás Martin" userId="b7b4d15e-8abd-46ce-9951-da16efbfd485" providerId="ADAL" clId="{50F06F29-BDAF-41EE-A601-96FAABD9C314}" dt="2024-01-19T22:13:50.313" v="839" actId="478"/>
          <ac:spMkLst>
            <pc:docMk/>
            <pc:sldMk cId="2357228346" sldId="267"/>
            <ac:spMk id="22" creationId="{5DA35042-F9EE-EADF-6C52-FE8220DB3BCE}"/>
          </ac:spMkLst>
        </pc:spChg>
        <pc:spChg chg="add del mod">
          <ac:chgData name="Juhás Martin" userId="b7b4d15e-8abd-46ce-9951-da16efbfd485" providerId="ADAL" clId="{50F06F29-BDAF-41EE-A601-96FAABD9C314}" dt="2024-01-19T22:15:01.047" v="846" actId="478"/>
          <ac:spMkLst>
            <pc:docMk/>
            <pc:sldMk cId="2357228346" sldId="267"/>
            <ac:spMk id="25" creationId="{848AC4B4-3DF7-B2B8-D6FD-296852CB96F6}"/>
          </ac:spMkLst>
        </pc:spChg>
        <pc:spChg chg="mod">
          <ac:chgData name="Juhás Martin" userId="b7b4d15e-8abd-46ce-9951-da16efbfd485" providerId="ADAL" clId="{50F06F29-BDAF-41EE-A601-96FAABD9C314}" dt="2024-01-19T22:21:05.092" v="1012" actId="20577"/>
          <ac:spMkLst>
            <pc:docMk/>
            <pc:sldMk cId="2357228346" sldId="267"/>
            <ac:spMk id="16386" creationId="{00000000-0000-0000-0000-000000000000}"/>
          </ac:spMkLst>
        </pc:spChg>
        <pc:graphicFrameChg chg="add mod modGraphic">
          <ac:chgData name="Juhás Martin" userId="b7b4d15e-8abd-46ce-9951-da16efbfd485" providerId="ADAL" clId="{50F06F29-BDAF-41EE-A601-96FAABD9C314}" dt="2024-01-19T22:35:34.105" v="1438" actId="1076"/>
          <ac:graphicFrameMkLst>
            <pc:docMk/>
            <pc:sldMk cId="2357228346" sldId="267"/>
            <ac:graphicFrameMk id="6" creationId="{E560F405-F7A5-004F-3351-637DCE282067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0:39.577" v="810" actId="478"/>
          <ac:graphicFrameMkLst>
            <pc:docMk/>
            <pc:sldMk cId="2357228346" sldId="267"/>
            <ac:graphicFrameMk id="7" creationId="{E8E07EAD-6371-2328-69B2-ED4125D5AD34}"/>
          </ac:graphicFrameMkLst>
        </pc:graphicFrameChg>
        <pc:graphicFrameChg chg="del">
          <ac:chgData name="Juhás Martin" userId="b7b4d15e-8abd-46ce-9951-da16efbfd485" providerId="ADAL" clId="{50F06F29-BDAF-41EE-A601-96FAABD9C314}" dt="2024-01-19T22:09:44.344" v="805" actId="478"/>
          <ac:graphicFrameMkLst>
            <pc:docMk/>
            <pc:sldMk cId="2357228346" sldId="267"/>
            <ac:graphicFrameMk id="8" creationId="{C840FC3A-9E17-E7CC-C340-42E390907F13}"/>
          </ac:graphicFrameMkLst>
        </pc:graphicFrameChg>
        <pc:graphicFrameChg chg="add mod">
          <ac:chgData name="Juhás Martin" userId="b7b4d15e-8abd-46ce-9951-da16efbfd485" providerId="ADAL" clId="{50F06F29-BDAF-41EE-A601-96FAABD9C314}" dt="2024-01-19T22:35:34.105" v="1438" actId="1076"/>
          <ac:graphicFrameMkLst>
            <pc:docMk/>
            <pc:sldMk cId="2357228346" sldId="267"/>
            <ac:graphicFrameMk id="9" creationId="{CF389C74-0B17-23F4-F57F-EA5D33A79454}"/>
          </ac:graphicFrameMkLst>
        </pc:graphicFrameChg>
        <pc:graphicFrameChg chg="del">
          <ac:chgData name="Juhás Martin" userId="b7b4d15e-8abd-46ce-9951-da16efbfd485" providerId="ADAL" clId="{50F06F29-BDAF-41EE-A601-96FAABD9C314}" dt="2024-01-19T22:09:36.408" v="802" actId="478"/>
          <ac:graphicFrameMkLst>
            <pc:docMk/>
            <pc:sldMk cId="2357228346" sldId="267"/>
            <ac:graphicFrameMk id="11" creationId="{FD04F5E8-1243-03DE-3887-D93D2AC130A6}"/>
          </ac:graphicFrameMkLst>
        </pc:graphicFrameChg>
        <pc:graphicFrameChg chg="del">
          <ac:chgData name="Juhás Martin" userId="b7b4d15e-8abd-46ce-9951-da16efbfd485" providerId="ADAL" clId="{50F06F29-BDAF-41EE-A601-96FAABD9C314}" dt="2024-01-19T22:09:42.493" v="803" actId="478"/>
          <ac:graphicFrameMkLst>
            <pc:docMk/>
            <pc:sldMk cId="2357228346" sldId="267"/>
            <ac:graphicFrameMk id="14" creationId="{F9A00334-C048-BF0A-08DE-08D411DBE52F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1:31.495" v="828" actId="478"/>
          <ac:graphicFrameMkLst>
            <pc:docMk/>
            <pc:sldMk cId="2357228346" sldId="267"/>
            <ac:graphicFrameMk id="15" creationId="{A13F4DD6-C6D6-28BB-0D42-597A130C778B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3:50.313" v="839" actId="478"/>
          <ac:graphicFrameMkLst>
            <pc:docMk/>
            <pc:sldMk cId="2357228346" sldId="267"/>
            <ac:graphicFrameMk id="16" creationId="{E9B21CC1-770F-3B63-0ED5-D53B7BC98294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3:50.313" v="839" actId="478"/>
          <ac:graphicFrameMkLst>
            <pc:docMk/>
            <pc:sldMk cId="2357228346" sldId="267"/>
            <ac:graphicFrameMk id="17" creationId="{5914ADBB-BE82-D05E-DD45-24913F2B15D0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3:50.313" v="839" actId="478"/>
          <ac:graphicFrameMkLst>
            <pc:docMk/>
            <pc:sldMk cId="2357228346" sldId="267"/>
            <ac:graphicFrameMk id="18" creationId="{A0BB9792-E0F8-30BB-6DEB-34EC07F90411}"/>
          </ac:graphicFrameMkLst>
        </pc:graphicFrameChg>
        <pc:graphicFrameChg chg="add mod modGraphic">
          <ac:chgData name="Juhás Martin" userId="b7b4d15e-8abd-46ce-9951-da16efbfd485" providerId="ADAL" clId="{50F06F29-BDAF-41EE-A601-96FAABD9C314}" dt="2024-01-19T22:35:34.105" v="1438" actId="1076"/>
          <ac:graphicFrameMkLst>
            <pc:docMk/>
            <pc:sldMk cId="2357228346" sldId="267"/>
            <ac:graphicFrameMk id="23" creationId="{3F1F4EB3-E8B3-306E-D47A-95E463009869}"/>
          </ac:graphicFrameMkLst>
        </pc:graphicFrameChg>
        <pc:graphicFrameChg chg="add del mod">
          <ac:chgData name="Juhás Martin" userId="b7b4d15e-8abd-46ce-9951-da16efbfd485" providerId="ADAL" clId="{50F06F29-BDAF-41EE-A601-96FAABD9C314}" dt="2024-01-19T22:15:11.458" v="863" actId="478"/>
          <ac:graphicFrameMkLst>
            <pc:docMk/>
            <pc:sldMk cId="2357228346" sldId="267"/>
            <ac:graphicFrameMk id="24" creationId="{96333C3E-B475-1670-6BAB-050F599E41E2}"/>
          </ac:graphicFrameMkLst>
        </pc:graphicFrameChg>
        <pc:picChg chg="del">
          <ac:chgData name="Juhás Martin" userId="b7b4d15e-8abd-46ce-9951-da16efbfd485" providerId="ADAL" clId="{50F06F29-BDAF-41EE-A601-96FAABD9C314}" dt="2024-01-19T22:09:42.493" v="803" actId="478"/>
          <ac:picMkLst>
            <pc:docMk/>
            <pc:sldMk cId="2357228346" sldId="267"/>
            <ac:picMk id="12" creationId="{45D904FE-5A2F-2E00-A747-AD7A135A3EEE}"/>
          </ac:picMkLst>
        </pc:picChg>
        <pc:picChg chg="del">
          <ac:chgData name="Juhás Martin" userId="b7b4d15e-8abd-46ce-9951-da16efbfd485" providerId="ADAL" clId="{50F06F29-BDAF-41EE-A601-96FAABD9C314}" dt="2024-01-19T22:09:43.107" v="804" actId="478"/>
          <ac:picMkLst>
            <pc:docMk/>
            <pc:sldMk cId="2357228346" sldId="267"/>
            <ac:picMk id="13" creationId="{6186CA82-4B45-5F10-C40A-5D9A4546BBDD}"/>
          </ac:picMkLst>
        </pc:picChg>
      </pc:sldChg>
      <pc:sldChg chg="addSp delSp modSp add mod delAnim modAnim">
        <pc:chgData name="Juhás Martin" userId="b7b4d15e-8abd-46ce-9951-da16efbfd485" providerId="ADAL" clId="{50F06F29-BDAF-41EE-A601-96FAABD9C314}" dt="2024-01-20T14:22:59.677" v="1975"/>
        <pc:sldMkLst>
          <pc:docMk/>
          <pc:sldMk cId="2600419855" sldId="268"/>
        </pc:sldMkLst>
        <pc:spChg chg="mod">
          <ac:chgData name="Juhás Martin" userId="b7b4d15e-8abd-46ce-9951-da16efbfd485" providerId="ADAL" clId="{50F06F29-BDAF-41EE-A601-96FAABD9C314}" dt="2024-01-19T22:23:12.153" v="1106" actId="14100"/>
          <ac:spMkLst>
            <pc:docMk/>
            <pc:sldMk cId="2600419855" sldId="268"/>
            <ac:spMk id="2" creationId="{431DE17B-2AB4-73AF-6B4C-AA69C331AEBB}"/>
          </ac:spMkLst>
        </pc:spChg>
        <pc:spChg chg="mod">
          <ac:chgData name="Juhás Martin" userId="b7b4d15e-8abd-46ce-9951-da16efbfd485" providerId="ADAL" clId="{50F06F29-BDAF-41EE-A601-96FAABD9C314}" dt="2024-01-19T22:38:01.907" v="1537" actId="20577"/>
          <ac:spMkLst>
            <pc:docMk/>
            <pc:sldMk cId="2600419855" sldId="268"/>
            <ac:spMk id="3" creationId="{00000000-0000-0000-0000-000000000000}"/>
          </ac:spMkLst>
        </pc:spChg>
        <pc:spChg chg="add del mod">
          <ac:chgData name="Juhás Martin" userId="b7b4d15e-8abd-46ce-9951-da16efbfd485" providerId="ADAL" clId="{50F06F29-BDAF-41EE-A601-96FAABD9C314}" dt="2024-01-19T22:40:26.713" v="1548" actId="478"/>
          <ac:spMkLst>
            <pc:docMk/>
            <pc:sldMk cId="2600419855" sldId="268"/>
            <ac:spMk id="5" creationId="{7A02FCEF-FD17-CF94-9410-4C26C3C9BD62}"/>
          </ac:spMkLst>
        </pc:spChg>
        <pc:spChg chg="add del mod">
          <ac:chgData name="Juhás Martin" userId="b7b4d15e-8abd-46ce-9951-da16efbfd485" providerId="ADAL" clId="{50F06F29-BDAF-41EE-A601-96FAABD9C314}" dt="2024-01-19T22:40:26.713" v="1548" actId="478"/>
          <ac:spMkLst>
            <pc:docMk/>
            <pc:sldMk cId="2600419855" sldId="268"/>
            <ac:spMk id="7" creationId="{2989D77B-AB72-C89E-2C75-4C9A6B498E27}"/>
          </ac:spMkLst>
        </pc:spChg>
        <pc:spChg chg="add del mod">
          <ac:chgData name="Juhás Martin" userId="b7b4d15e-8abd-46ce-9951-da16efbfd485" providerId="ADAL" clId="{50F06F29-BDAF-41EE-A601-96FAABD9C314}" dt="2024-01-19T22:40:26.713" v="1548" actId="478"/>
          <ac:spMkLst>
            <pc:docMk/>
            <pc:sldMk cId="2600419855" sldId="268"/>
            <ac:spMk id="10" creationId="{3D2FCA02-702A-79B4-885D-FB09A57CF4D8}"/>
          </ac:spMkLst>
        </pc:spChg>
        <pc:spChg chg="add mod">
          <ac:chgData name="Juhás Martin" userId="b7b4d15e-8abd-46ce-9951-da16efbfd485" providerId="ADAL" clId="{50F06F29-BDAF-41EE-A601-96FAABD9C314}" dt="2024-01-19T22:26:44.010" v="1147" actId="1076"/>
          <ac:spMkLst>
            <pc:docMk/>
            <pc:sldMk cId="2600419855" sldId="268"/>
            <ac:spMk id="11" creationId="{9C7B66D8-206C-EB0D-EA91-206DFA2679F5}"/>
          </ac:spMkLst>
        </pc:spChg>
        <pc:spChg chg="add mod">
          <ac:chgData name="Juhás Martin" userId="b7b4d15e-8abd-46ce-9951-da16efbfd485" providerId="ADAL" clId="{50F06F29-BDAF-41EE-A601-96FAABD9C314}" dt="2024-01-19T22:26:44.010" v="1147" actId="1076"/>
          <ac:spMkLst>
            <pc:docMk/>
            <pc:sldMk cId="2600419855" sldId="268"/>
            <ac:spMk id="12" creationId="{DDFA570A-48C1-02C5-255F-192E69F08D0F}"/>
          </ac:spMkLst>
        </pc:spChg>
        <pc:spChg chg="add del mod">
          <ac:chgData name="Juhás Martin" userId="b7b4d15e-8abd-46ce-9951-da16efbfd485" providerId="ADAL" clId="{50F06F29-BDAF-41EE-A601-96FAABD9C314}" dt="2024-01-19T22:40:30.252" v="1549" actId="478"/>
          <ac:spMkLst>
            <pc:docMk/>
            <pc:sldMk cId="2600419855" sldId="268"/>
            <ac:spMk id="13" creationId="{5847C88D-D821-5839-E395-DC5BADADA58A}"/>
          </ac:spMkLst>
        </pc:spChg>
        <pc:spChg chg="add del mod">
          <ac:chgData name="Juhás Martin" userId="b7b4d15e-8abd-46ce-9951-da16efbfd485" providerId="ADAL" clId="{50F06F29-BDAF-41EE-A601-96FAABD9C314}" dt="2024-01-19T22:40:26.713" v="1548" actId="478"/>
          <ac:spMkLst>
            <pc:docMk/>
            <pc:sldMk cId="2600419855" sldId="268"/>
            <ac:spMk id="16" creationId="{B01612F8-6599-3C4E-FD55-53867A060861}"/>
          </ac:spMkLst>
        </pc:spChg>
        <pc:spChg chg="add mod">
          <ac:chgData name="Juhás Martin" userId="b7b4d15e-8abd-46ce-9951-da16efbfd485" providerId="ADAL" clId="{50F06F29-BDAF-41EE-A601-96FAABD9C314}" dt="2024-01-19T22:26:33.503" v="1146" actId="554"/>
          <ac:spMkLst>
            <pc:docMk/>
            <pc:sldMk cId="2600419855" sldId="268"/>
            <ac:spMk id="17" creationId="{C504C905-B371-9D27-803C-FA75E71DB0A0}"/>
          </ac:spMkLst>
        </pc:spChg>
        <pc:spChg chg="add mod">
          <ac:chgData name="Juhás Martin" userId="b7b4d15e-8abd-46ce-9951-da16efbfd485" providerId="ADAL" clId="{50F06F29-BDAF-41EE-A601-96FAABD9C314}" dt="2024-01-19T22:26:33.503" v="1146" actId="554"/>
          <ac:spMkLst>
            <pc:docMk/>
            <pc:sldMk cId="2600419855" sldId="268"/>
            <ac:spMk id="18" creationId="{08739D87-2FD5-3405-4954-52005F59B516}"/>
          </ac:spMkLst>
        </pc:spChg>
        <pc:spChg chg="del">
          <ac:chgData name="Juhás Martin" userId="b7b4d15e-8abd-46ce-9951-da16efbfd485" providerId="ADAL" clId="{50F06F29-BDAF-41EE-A601-96FAABD9C314}" dt="2024-01-19T22:22:52.391" v="1103" actId="478"/>
          <ac:spMkLst>
            <pc:docMk/>
            <pc:sldMk cId="2600419855" sldId="268"/>
            <ac:spMk id="21" creationId="{9A941245-0830-46C4-BD35-FCD1F20B0C4A}"/>
          </ac:spMkLst>
        </pc:spChg>
        <pc:spChg chg="mod">
          <ac:chgData name="Juhás Martin" userId="b7b4d15e-8abd-46ce-9951-da16efbfd485" providerId="ADAL" clId="{50F06F29-BDAF-41EE-A601-96FAABD9C314}" dt="2024-01-20T14:22:59.677" v="1975"/>
          <ac:spMkLst>
            <pc:docMk/>
            <pc:sldMk cId="2600419855" sldId="268"/>
            <ac:spMk id="16386" creationId="{00000000-0000-0000-0000-000000000000}"/>
          </ac:spMkLst>
        </pc:spChg>
        <pc:graphicFrameChg chg="del">
          <ac:chgData name="Juhás Martin" userId="b7b4d15e-8abd-46ce-9951-da16efbfd485" providerId="ADAL" clId="{50F06F29-BDAF-41EE-A601-96FAABD9C314}" dt="2024-01-19T22:22:52.391" v="1103" actId="478"/>
          <ac:graphicFrameMkLst>
            <pc:docMk/>
            <pc:sldMk cId="2600419855" sldId="268"/>
            <ac:graphicFrameMk id="6" creationId="{E560F405-F7A5-004F-3351-637DCE282067}"/>
          </ac:graphicFrameMkLst>
        </pc:graphicFrameChg>
        <pc:graphicFrameChg chg="del">
          <ac:chgData name="Juhás Martin" userId="b7b4d15e-8abd-46ce-9951-da16efbfd485" providerId="ADAL" clId="{50F06F29-BDAF-41EE-A601-96FAABD9C314}" dt="2024-01-19T22:22:52.391" v="1103" actId="478"/>
          <ac:graphicFrameMkLst>
            <pc:docMk/>
            <pc:sldMk cId="2600419855" sldId="268"/>
            <ac:graphicFrameMk id="9" creationId="{CF389C74-0B17-23F4-F57F-EA5D33A79454}"/>
          </ac:graphicFrameMkLst>
        </pc:graphicFrameChg>
        <pc:graphicFrameChg chg="add mod">
          <ac:chgData name="Juhás Martin" userId="b7b4d15e-8abd-46ce-9951-da16efbfd485" providerId="ADAL" clId="{50F06F29-BDAF-41EE-A601-96FAABD9C314}" dt="2024-01-19T22:40:21.546" v="1547" actId="1076"/>
          <ac:graphicFrameMkLst>
            <pc:docMk/>
            <pc:sldMk cId="2600419855" sldId="268"/>
            <ac:graphicFrameMk id="15" creationId="{0DB92FD1-AD71-7D29-2A9A-517FFEA5408F}"/>
          </ac:graphicFrameMkLst>
        </pc:graphicFrameChg>
        <pc:graphicFrameChg chg="del">
          <ac:chgData name="Juhás Martin" userId="b7b4d15e-8abd-46ce-9951-da16efbfd485" providerId="ADAL" clId="{50F06F29-BDAF-41EE-A601-96FAABD9C314}" dt="2024-01-19T22:22:52.391" v="1103" actId="478"/>
          <ac:graphicFrameMkLst>
            <pc:docMk/>
            <pc:sldMk cId="2600419855" sldId="268"/>
            <ac:graphicFrameMk id="23" creationId="{3F1F4EB3-E8B3-306E-D47A-95E463009869}"/>
          </ac:graphicFrameMkLst>
        </pc:graphicFrameChg>
        <pc:picChg chg="add mod">
          <ac:chgData name="Juhás Martin" userId="b7b4d15e-8abd-46ce-9951-da16efbfd485" providerId="ADAL" clId="{50F06F29-BDAF-41EE-A601-96FAABD9C314}" dt="2024-01-19T22:24:21.491" v="1121" actId="14100"/>
          <ac:picMkLst>
            <pc:docMk/>
            <pc:sldMk cId="2600419855" sldId="268"/>
            <ac:picMk id="4" creationId="{0895901F-A7C9-C316-35A3-33B9DA398B94}"/>
          </ac:picMkLst>
        </pc:picChg>
        <pc:picChg chg="add mod">
          <ac:chgData name="Juhás Martin" userId="b7b4d15e-8abd-46ce-9951-da16efbfd485" providerId="ADAL" clId="{50F06F29-BDAF-41EE-A601-96FAABD9C314}" dt="2024-01-19T22:26:44.010" v="1147" actId="1076"/>
          <ac:picMkLst>
            <pc:docMk/>
            <pc:sldMk cId="2600419855" sldId="268"/>
            <ac:picMk id="8" creationId="{539BD0A8-AA71-E9B1-A20A-854C3ADE088E}"/>
          </ac:picMkLst>
        </pc:picChg>
        <pc:picChg chg="add mod">
          <ac:chgData name="Juhás Martin" userId="b7b4d15e-8abd-46ce-9951-da16efbfd485" providerId="ADAL" clId="{50F06F29-BDAF-41EE-A601-96FAABD9C314}" dt="2024-01-19T22:26:49.306" v="1148" actId="1076"/>
          <ac:picMkLst>
            <pc:docMk/>
            <pc:sldMk cId="2600419855" sldId="268"/>
            <ac:picMk id="14" creationId="{85202064-F58E-138C-0B4E-A671D0E52058}"/>
          </ac:picMkLst>
        </pc:picChg>
        <pc:picChg chg="add del mod">
          <ac:chgData name="Juhás Martin" userId="b7b4d15e-8abd-46ce-9951-da16efbfd485" providerId="ADAL" clId="{50F06F29-BDAF-41EE-A601-96FAABD9C314}" dt="2024-01-19T22:38:23.578" v="1539" actId="478"/>
          <ac:picMkLst>
            <pc:docMk/>
            <pc:sldMk cId="2600419855" sldId="268"/>
            <ac:picMk id="20" creationId="{690AE2E2-4613-A880-0B0C-8DC54974C28D}"/>
          </ac:picMkLst>
        </pc:picChg>
        <pc:picChg chg="add mod modCrop">
          <ac:chgData name="Juhás Martin" userId="b7b4d15e-8abd-46ce-9951-da16efbfd485" providerId="ADAL" clId="{50F06F29-BDAF-41EE-A601-96FAABD9C314}" dt="2024-01-19T22:38:45.480" v="1546" actId="1076"/>
          <ac:picMkLst>
            <pc:docMk/>
            <pc:sldMk cId="2600419855" sldId="268"/>
            <ac:picMk id="24" creationId="{D4DD4829-C78D-024F-22A7-D7172366A774}"/>
          </ac:picMkLst>
        </pc:picChg>
      </pc:sldChg>
      <pc:sldChg chg="modSp add del mod">
        <pc:chgData name="Juhás Martin" userId="b7b4d15e-8abd-46ce-9951-da16efbfd485" providerId="ADAL" clId="{50F06F29-BDAF-41EE-A601-96FAABD9C314}" dt="2024-01-20T14:35:13.235" v="2262" actId="2696"/>
        <pc:sldMkLst>
          <pc:docMk/>
          <pc:sldMk cId="3434832946" sldId="269"/>
        </pc:sldMkLst>
        <pc:spChg chg="mod">
          <ac:chgData name="Juhás Martin" userId="b7b4d15e-8abd-46ce-9951-da16efbfd485" providerId="ADAL" clId="{50F06F29-BDAF-41EE-A601-96FAABD9C314}" dt="2024-01-20T14:34:55.771" v="2252" actId="20577"/>
          <ac:spMkLst>
            <pc:docMk/>
            <pc:sldMk cId="3434832946" sldId="269"/>
            <ac:spMk id="3" creationId="{00000000-0000-0000-0000-000000000000}"/>
          </ac:spMkLst>
        </pc:spChg>
        <pc:spChg chg="mod">
          <ac:chgData name="Juhás Martin" userId="b7b4d15e-8abd-46ce-9951-da16efbfd485" providerId="ADAL" clId="{50F06F29-BDAF-41EE-A601-96FAABD9C314}" dt="2024-01-20T14:35:01.275" v="2261" actId="6549"/>
          <ac:spMkLst>
            <pc:docMk/>
            <pc:sldMk cId="3434832946" sldId="269"/>
            <ac:spMk id="16386" creationId="{00000000-0000-0000-0000-000000000000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EF382E-FFBD-468E-884C-4200958993EB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F24DD-5F2F-48FA-9A9B-EC5532CEC1E1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295901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4D6813-1C8C-4849-A837-E7171B7C96C9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97D98-3A1D-41C4-9DD8-10211BDED585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492781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47A132-BE2B-47A0-B923-F0B0CB774DCD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EC23-49D0-4C23-A9E1-FFFA80915F4B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22251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C9402A-5689-49FA-9852-DA5E593F5CA8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7A6A0-377A-480B-9605-AA00770D32B2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7663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C9CF30-E975-4728-9D57-429F09C99B3C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38C793-082A-48D6-9F27-F7D368F909BA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102205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66C86A-E2B0-4F84-839C-FF5C839FD223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D6000-5C34-47BB-9FFC-B09DFF2BE815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233195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DB162B-E1AA-48CE-8E07-34BFACFFB66D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A61FE-281F-4727-AD30-AEC8BF14A6CF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553446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A0BEA9-933E-46BF-BD1D-D6C1249CFA02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790B4-9D4A-47E0-B73F-8F95574A677C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57637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BDE5FC-E261-4E1E-A61A-D4A281ABD258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8AED4-2243-461D-A1F8-6920E6003D50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587999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657091-5AFB-41D5-A33C-EE10B9513D07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62323B-EE59-4DCE-A166-586C03FA2977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270562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0131D3-369E-4999-8004-D1F752A3E779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FFDCFB-B5B4-4C4A-BB8F-E2DF78ADA718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466742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iknutím lze upravit styl.</a:t>
            </a:r>
            <a:endParaRPr lang="en-US" altLang="cs-CZ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ik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  <a:endParaRPr lang="en-US" alt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C1F743B-09E1-485F-8E89-8B09A2F13270}" type="datetime1">
              <a:rPr lang="en-US" altLang="cs-CZ"/>
              <a:pPr/>
              <a:t>1/20/2024</a:t>
            </a:fld>
            <a:endParaRPr lang="en-US" alt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3D68419B-5466-41E3-A3BA-FF7C421DF945}" type="slidenum">
              <a:rPr lang="en-US" altLang="cs-CZ"/>
              <a:pPr/>
              <a:t>‹#›</a:t>
            </a:fld>
            <a:endParaRPr lang="en-US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orcid.org/0000-0002-1890-9082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webofscience.com/wos/author/record/1599523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hyperlink" Target="https://dx.doi.org/10.1016/j.bioorg.2021.105489" TargetMode="External"/><Relationship Id="rId7" Type="http://schemas.openxmlformats.org/officeDocument/2006/relationships/image" Target="../media/image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hyperlink" Target="https://dx.doi.org/10.3390/ph15050580" TargetMode="External"/><Relationship Id="rId7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hyperlink" Target="https://dx.doi.org/10.3390/ijms22157793" TargetMode="External"/><Relationship Id="rId7" Type="http://schemas.openxmlformats.org/officeDocument/2006/relationships/oleObject" Target="../embeddings/oleObject6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33350" y="1676400"/>
            <a:ext cx="6119813" cy="2427288"/>
          </a:xfrm>
        </p:spPr>
        <p:txBody>
          <a:bodyPr lIns="0" tIns="0" rIns="0" bIns="0" anchor="b"/>
          <a:lstStyle/>
          <a:p>
            <a:pPr algn="r" eaLnBrk="1" hangingPunct="1"/>
            <a:r>
              <a:rPr lang="sk-SK" altLang="cs-CZ" sz="36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Postdoctoral</a:t>
            </a:r>
            <a:r>
              <a:rPr lang="sk-SK" altLang="cs-CZ" sz="36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36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research</a:t>
            </a:r>
            <a:r>
              <a:rPr lang="sk-SK" altLang="cs-CZ" sz="36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36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project</a:t>
            </a:r>
            <a:r>
              <a:rPr lang="sk-SK" altLang="cs-CZ" sz="36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:</a:t>
            </a:r>
            <a:br>
              <a:rPr lang="sk-SK" altLang="cs-CZ" sz="36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</a:br>
            <a:r>
              <a:rPr lang="en-US" altLang="cs-CZ" sz="28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Search for new drugs by computer-aided methods</a:t>
            </a:r>
            <a:endParaRPr lang="en-US" altLang="cs-CZ" sz="4200" b="1" dirty="0"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8163" y="4103688"/>
            <a:ext cx="5715000" cy="879475"/>
          </a:xfrm>
        </p:spPr>
        <p:txBody>
          <a:bodyPr wrap="none" lIns="0" tIns="0" rIns="0" bIns="0" rtlCol="0">
            <a:no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None/>
              <a:defRPr/>
            </a:pPr>
            <a:r>
              <a:rPr lang="en-US" sz="2500" dirty="0" err="1">
                <a:latin typeface="Comenia Sans"/>
                <a:ea typeface="+mn-ea"/>
                <a:cs typeface="Comenia Sans"/>
              </a:rPr>
              <a:t>PharmDr</a:t>
            </a:r>
            <a:r>
              <a:rPr lang="en-US" sz="2500" dirty="0">
                <a:latin typeface="Comenia Sans"/>
                <a:ea typeface="+mn-ea"/>
                <a:cs typeface="Comenia Sans"/>
              </a:rPr>
              <a:t>. Martin Juhás, Ph.D.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uthor</a:t>
            </a:r>
            <a:r>
              <a:rPr lang="en-US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’s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619" y="1600200"/>
            <a:ext cx="8254181" cy="4783138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Brief</a:t>
            </a:r>
            <a:r>
              <a:rPr lang="sk-SK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biography</a:t>
            </a:r>
            <a:endParaRPr lang="sk-SK" altLang="cs-CZ" sz="4200" b="1" dirty="0"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h.D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. in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harmaceutical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Chemistry</a:t>
            </a: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2023 - Charles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University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,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Faculty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harmacy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in Hradec Králové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sk-SK" altLang="cs-CZ" sz="22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>
                <a:solidFill>
                  <a:srgbClr val="7F7F7F"/>
                </a:solidFill>
                <a:latin typeface="Comenia Sans" panose="02000503080000020004"/>
                <a:ea typeface="ＭＳ Ｐゴシック" panose="020B0600070205080204" pitchFamily="34" charset="-128"/>
              </a:rPr>
              <a:t>ORCID: </a:t>
            </a:r>
            <a:r>
              <a:rPr lang="sk-SK" altLang="cs-CZ" sz="2600" dirty="0">
                <a:solidFill>
                  <a:srgbClr val="0070C0"/>
                </a:solidFill>
                <a:latin typeface="Comenia Sans" panose="02000503080000020004"/>
                <a:ea typeface="ＭＳ Ｐゴシック" panose="020B0600070205080204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000-0002-1890-9082</a:t>
            </a:r>
            <a:endParaRPr lang="sk-SK" sz="2800" u="sng" dirty="0">
              <a:solidFill>
                <a:srgbClr val="0070C0"/>
              </a:solidFill>
              <a:effectLst/>
              <a:latin typeface="Comenia Sans" panose="02000503080000020004"/>
              <a:ea typeface="Calibri" panose="020F0502020204030204" pitchFamily="34" charset="0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Researcher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ID: </a:t>
            </a:r>
            <a:r>
              <a:rPr lang="sk-SK" altLang="cs-CZ" sz="2600" dirty="0">
                <a:solidFill>
                  <a:srgbClr val="0070C0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-9697-2018</a:t>
            </a:r>
            <a:endParaRPr lang="sk-SK" altLang="cs-CZ" sz="2600" dirty="0">
              <a:solidFill>
                <a:srgbClr val="0070C0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Number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ublication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: 9 (4 as a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first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uthor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)</a:t>
            </a:r>
          </a:p>
          <a:p>
            <a:pPr>
              <a:spcBef>
                <a:spcPct val="0"/>
              </a:spcBef>
            </a:pP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H-index: 5</a:t>
            </a:r>
          </a:p>
        </p:txBody>
      </p:sp>
    </p:spTree>
    <p:extLst>
      <p:ext uri="{BB962C8B-B14F-4D97-AF65-F5344CB8AC3E}">
        <p14:creationId xmlns:p14="http://schemas.microsoft.com/office/powerpoint/2010/main" val="267696356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roject </a:t>
            </a:r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verview</a:t>
            </a:r>
            <a:endParaRPr lang="en-US" altLang="cs-CZ" sz="2600" dirty="0">
              <a:solidFill>
                <a:schemeClr val="bg1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117" y="1600200"/>
            <a:ext cx="8224684" cy="4783138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Aim of my postdoctoral research</a:t>
            </a:r>
            <a:endParaRPr lang="en-US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The main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goal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my postdoctoral project is to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introduce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new state-of-the-art methods of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computer-aided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drug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design to 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the research projects currently implemented at the Dept. of Chemistry and thus help with screening 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nd/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r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ith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ptimization procedures in search of potential drugs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Introduction</a:t>
            </a:r>
            <a:endParaRPr lang="en-US" altLang="cs-CZ" sz="2600" dirty="0">
              <a:solidFill>
                <a:schemeClr val="bg1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620" y="1600200"/>
            <a:ext cx="8111306" cy="4783138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Computer-aided drug design</a:t>
            </a:r>
            <a:endParaRPr lang="en-US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r CADD, is the modern way of finding drugs or other biologically active agents using computational tools</a:t>
            </a: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cs-CZ" sz="2600" b="1" dirty="0">
                <a:solidFill>
                  <a:srgbClr val="00B050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The main pros: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vailable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to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everyone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, cheap and fast</a:t>
            </a:r>
            <a:endParaRPr lang="sk-SK" altLang="cs-CZ" sz="22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</a:t>
            </a:r>
            <a:r>
              <a:rPr lang="en-US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llows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(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ub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)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molecular insight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</a:t>
            </a:r>
            <a:endParaRPr lang="en-US" altLang="cs-CZ" sz="22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cs-CZ" sz="2600" b="1" dirty="0">
                <a:solidFill>
                  <a:srgbClr val="FF0000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The main cons:</a:t>
            </a: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E</a:t>
            </a:r>
            <a:r>
              <a:rPr lang="en-US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asily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misinterpreted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or 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verinterpreted</a:t>
            </a:r>
            <a:endParaRPr lang="sk-SK" altLang="cs-CZ" sz="22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R</a:t>
            </a:r>
            <a:r>
              <a:rPr lang="en-US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equires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knowledge 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of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everal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research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fields</a:t>
            </a:r>
            <a:b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</a:b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(computer science,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hysics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, </a:t>
            </a:r>
            <a:r>
              <a:rPr lang="en-US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chemistry, biology...)</a:t>
            </a:r>
          </a:p>
        </p:txBody>
      </p:sp>
    </p:spTree>
    <p:extLst>
      <p:ext uri="{BB962C8B-B14F-4D97-AF65-F5344CB8AC3E}">
        <p14:creationId xmlns:p14="http://schemas.microsoft.com/office/powerpoint/2010/main" val="206228787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revious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ork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I</a:t>
            </a:r>
            <a:endParaRPr lang="en-US" altLang="cs-CZ" sz="2600" dirty="0">
              <a:solidFill>
                <a:schemeClr val="bg1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619" y="1600200"/>
            <a:ext cx="8549456" cy="2562226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Inhibitors</a:t>
            </a:r>
            <a:r>
              <a:rPr lang="sk-SK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MtMetAP1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(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mycobacterial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methionine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aminopeptidase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1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k-SK" altLang="cs-CZ" sz="14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ynthesi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and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biological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evaluation</a:t>
            </a:r>
            <a:b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</a:b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(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collaboration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ith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University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Ljubljana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)</a:t>
            </a:r>
          </a:p>
          <a:p>
            <a:pPr>
              <a:spcBef>
                <a:spcPct val="0"/>
              </a:spcBef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indent="0">
              <a:spcBef>
                <a:spcPct val="0"/>
              </a:spcBef>
              <a:buNone/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2" name="TextovéPole 10">
            <a:extLst>
              <a:ext uri="{FF2B5EF4-FFF2-40B4-BE49-F238E27FC236}">
                <a16:creationId xmlns:a16="http://schemas.microsoft.com/office/drawing/2014/main" id="{431DE17B-2AB4-73AF-6B4C-AA69C331AEBB}"/>
              </a:ext>
            </a:extLst>
          </p:cNvPr>
          <p:cNvSpPr txBox="1"/>
          <p:nvPr/>
        </p:nvSpPr>
        <p:spPr>
          <a:xfrm>
            <a:off x="0" y="6604084"/>
            <a:ext cx="479367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1000" b="1" u="sng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Juhas, M.</a:t>
            </a:r>
            <a:r>
              <a:rPr lang="cs-CZ" sz="1000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, et al. </a:t>
            </a:r>
            <a:r>
              <a:rPr lang="cs-CZ" sz="1000" i="1" dirty="0" err="1">
                <a:effectLst/>
                <a:ea typeface="Calibri" panose="020F0502020204030204" pitchFamily="34" charset="0"/>
                <a:cs typeface="Arial" panose="020B0604020202020204" pitchFamily="34" charset="0"/>
              </a:rPr>
              <a:t>Bioorg</a:t>
            </a:r>
            <a:r>
              <a:rPr lang="cs-CZ" sz="1000" i="1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i="1" dirty="0" err="1">
                <a:effectLst/>
                <a:ea typeface="Calibri" panose="020F0502020204030204" pitchFamily="34" charset="0"/>
                <a:cs typeface="Arial" panose="020B0604020202020204" pitchFamily="34" charset="0"/>
              </a:rPr>
              <a:t>Chem</a:t>
            </a:r>
            <a:r>
              <a:rPr lang="cs-CZ" sz="1000" i="1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cs-CZ" sz="1000" b="1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2022</a:t>
            </a:r>
            <a:r>
              <a:rPr lang="cs-CZ" sz="1000" dirty="0">
                <a:effectLst/>
                <a:ea typeface="Calibri" panose="020F0502020204030204" pitchFamily="34" charset="0"/>
                <a:cs typeface="Arial" panose="020B0604020202020204" pitchFamily="34" charset="0"/>
              </a:rPr>
              <a:t>. DOI: </a:t>
            </a:r>
            <a:r>
              <a:rPr lang="sk-SK" sz="1000" u="sng" dirty="0">
                <a:solidFill>
                  <a:srgbClr val="0000F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10.1016/j.bioorg.2021.105489</a:t>
            </a:r>
            <a:endParaRPr lang="cs-CZ" sz="10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DC2726C-F1F8-D3CB-CE8A-3792F74B8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84708"/>
              </p:ext>
            </p:extLst>
          </p:nvPr>
        </p:nvGraphicFramePr>
        <p:xfrm>
          <a:off x="5737983" y="1600200"/>
          <a:ext cx="340601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967749" imgH="1919832" progId="ChemDraw.Document.6.0">
                  <p:embed/>
                </p:oleObj>
              </mc:Choice>
              <mc:Fallback>
                <p:oleObj name="CS ChemDraw Drawing" r:id="rId4" imgW="5967749" imgH="1919832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7DC2726C-F1F8-D3CB-CE8A-3792F74B8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983" y="1600200"/>
                        <a:ext cx="3406017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76944E06-4BC1-64AF-351A-B3446A07C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28658"/>
              </p:ext>
            </p:extLst>
          </p:nvPr>
        </p:nvGraphicFramePr>
        <p:xfrm>
          <a:off x="2151664" y="3451541"/>
          <a:ext cx="5289327" cy="88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89327" imgH="880518" progId="ChemDraw.Document.6.0">
                  <p:embed/>
                </p:oleObj>
              </mc:Choice>
              <mc:Fallback>
                <p:oleObj name="CS ChemDraw Drawing" r:id="rId6" imgW="5289327" imgH="880518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76944E06-4BC1-64AF-351A-B3446A07C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664" y="3451541"/>
                        <a:ext cx="5289327" cy="880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11">
            <a:extLst>
              <a:ext uri="{FF2B5EF4-FFF2-40B4-BE49-F238E27FC236}">
                <a16:creationId xmlns:a16="http://schemas.microsoft.com/office/drawing/2014/main" id="{A045E789-174B-60F2-3B81-2FC9073E0CA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-1" t="51318" r="51171"/>
          <a:stretch/>
        </p:blipFill>
        <p:spPr>
          <a:xfrm>
            <a:off x="1490865" y="4717393"/>
            <a:ext cx="2042910" cy="1684994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54D7016-D117-62FB-FD25-EA6A008E9B29}"/>
              </a:ext>
            </a:extLst>
          </p:cNvPr>
          <p:cNvSpPr txBox="1">
            <a:spLocks/>
          </p:cNvSpPr>
          <p:nvPr/>
        </p:nvSpPr>
        <p:spPr bwMode="auto">
          <a:xfrm>
            <a:off x="432619" y="4152619"/>
            <a:ext cx="3739554" cy="56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Docking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and QM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tudie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:</a:t>
            </a:r>
          </a:p>
        </p:txBody>
      </p:sp>
      <p:pic>
        <p:nvPicPr>
          <p:cNvPr id="11" name="Obrázek 7">
            <a:extLst>
              <a:ext uri="{FF2B5EF4-FFF2-40B4-BE49-F238E27FC236}">
                <a16:creationId xmlns:a16="http://schemas.microsoft.com/office/drawing/2014/main" id="{6032F3AD-2D3F-AE38-B548-14EC933D590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1830"/>
          <a:stretch/>
        </p:blipFill>
        <p:spPr>
          <a:xfrm>
            <a:off x="4172173" y="4717393"/>
            <a:ext cx="4267796" cy="1679924"/>
          </a:xfrm>
          <a:prstGeom prst="rect">
            <a:avLst/>
          </a:prstGeom>
        </p:spPr>
      </p:pic>
      <p:pic>
        <p:nvPicPr>
          <p:cNvPr id="6" name="Obrázok 5" descr="Obrázok, na ktorom je text, dizajn, ilustrácia&#10;&#10;Automaticky generovaný popis">
            <a:extLst>
              <a:ext uri="{FF2B5EF4-FFF2-40B4-BE49-F238E27FC236}">
                <a16:creationId xmlns:a16="http://schemas.microsoft.com/office/drawing/2014/main" id="{CA044717-4B6B-6102-4622-DB68570E0B3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40774" y="2903853"/>
            <a:ext cx="1098426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178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revious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ork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II</a:t>
            </a:r>
            <a:endParaRPr lang="en-US" altLang="cs-CZ" sz="2600" dirty="0">
              <a:solidFill>
                <a:schemeClr val="bg1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619" y="1600200"/>
            <a:ext cx="8549456" cy="2562226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AntiTB</a:t>
            </a:r>
            <a:r>
              <a:rPr lang="sk-SK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Inhibitors</a:t>
            </a:r>
            <a:r>
              <a:rPr lang="sk-SK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</a:t>
            </a: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MtFabH</a:t>
            </a:r>
            <a:endParaRPr lang="sk-SK" altLang="cs-CZ" sz="4200" b="1" dirty="0"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(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mycobacterial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el-GR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β-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ketoacyl-acyl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carrier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protein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synthetase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III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k-SK" altLang="cs-CZ" sz="14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ynthesi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and b</a:t>
            </a:r>
            <a:r>
              <a:rPr lang="en-US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iological</a:t>
            </a:r>
            <a:r>
              <a:rPr lang="en-US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evaluation</a:t>
            </a: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2" name="TextovéPole 10">
            <a:extLst>
              <a:ext uri="{FF2B5EF4-FFF2-40B4-BE49-F238E27FC236}">
                <a16:creationId xmlns:a16="http://schemas.microsoft.com/office/drawing/2014/main" id="{431DE17B-2AB4-73AF-6B4C-AA69C331AEBB}"/>
              </a:ext>
            </a:extLst>
          </p:cNvPr>
          <p:cNvSpPr txBox="1"/>
          <p:nvPr/>
        </p:nvSpPr>
        <p:spPr>
          <a:xfrm>
            <a:off x="0" y="6604084"/>
            <a:ext cx="479367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cs-CZ" sz="1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Juhas, M.</a:t>
            </a:r>
            <a:r>
              <a:rPr kumimoji="0" lang="cs-CZ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, et al. </a:t>
            </a:r>
            <a:r>
              <a:rPr kumimoji="0" lang="cs-CZ" sz="1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Pharmaceuticals</a:t>
            </a:r>
            <a:r>
              <a:rPr kumimoji="0" lang="cs-CZ" sz="1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 , </a:t>
            </a:r>
            <a:r>
              <a:rPr kumimoji="0" lang="cs-CZ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2022</a:t>
            </a:r>
            <a:r>
              <a:rPr kumimoji="0" lang="cs-CZ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Arial" panose="020B0604020202020204" pitchFamily="34" charset="0"/>
              </a:rPr>
              <a:t>. DOI: </a:t>
            </a:r>
            <a:r>
              <a:rPr kumimoji="0" lang="sk-SK" sz="1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10.3390/ph15050580</a:t>
            </a:r>
            <a:r>
              <a:rPr kumimoji="0" lang="sk-SK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cs-CZ" sz="10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54D7016-D117-62FB-FD25-EA6A008E9B29}"/>
              </a:ext>
            </a:extLst>
          </p:cNvPr>
          <p:cNvSpPr txBox="1">
            <a:spLocks/>
          </p:cNvSpPr>
          <p:nvPr/>
        </p:nvSpPr>
        <p:spPr bwMode="auto">
          <a:xfrm>
            <a:off x="432619" y="4231055"/>
            <a:ext cx="3739554" cy="2063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Docking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and MD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tudie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: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C840FC3A-9E17-E7CC-C340-42E390907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23890"/>
              </p:ext>
            </p:extLst>
          </p:nvPr>
        </p:nvGraphicFramePr>
        <p:xfrm>
          <a:off x="5937980" y="1775681"/>
          <a:ext cx="3107165" cy="95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934554" imgH="2078610" progId="ChemDraw.Document.6.0">
                  <p:embed/>
                </p:oleObj>
              </mc:Choice>
              <mc:Fallback>
                <p:oleObj name="CS ChemDraw Drawing" r:id="rId4" imgW="6934554" imgH="2078610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C840FC3A-9E17-E7CC-C340-42E390907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80" y="1775681"/>
                        <a:ext cx="3107165" cy="954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FD04F5E8-1243-03DE-3887-D93D2AC13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71972"/>
              </p:ext>
            </p:extLst>
          </p:nvPr>
        </p:nvGraphicFramePr>
        <p:xfrm>
          <a:off x="866775" y="3277633"/>
          <a:ext cx="45386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39427" imgH="761728" progId="ChemDraw.Document.6.0">
                  <p:embed/>
                </p:oleObj>
              </mc:Choice>
              <mc:Fallback>
                <p:oleObj name="CS ChemDraw Drawing" r:id="rId6" imgW="4539427" imgH="761728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FD04F5E8-1243-03DE-3887-D93D2AC1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277633"/>
                        <a:ext cx="4538663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Obrázek 15">
            <a:extLst>
              <a:ext uri="{FF2B5EF4-FFF2-40B4-BE49-F238E27FC236}">
                <a16:creationId xmlns:a16="http://schemas.microsoft.com/office/drawing/2014/main" id="{45D904FE-5A2F-2E00-A747-AD7A135A3E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98769" y="4783840"/>
            <a:ext cx="2168356" cy="1820244"/>
          </a:xfrm>
          <a:prstGeom prst="rect">
            <a:avLst/>
          </a:prstGeom>
        </p:spPr>
      </p:pic>
      <p:pic>
        <p:nvPicPr>
          <p:cNvPr id="13" name="Obrázek 5">
            <a:extLst>
              <a:ext uri="{FF2B5EF4-FFF2-40B4-BE49-F238E27FC236}">
                <a16:creationId xmlns:a16="http://schemas.microsoft.com/office/drawing/2014/main" id="{6186CA82-4B45-5F10-C40A-5D9A4546BB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93674" y="5146863"/>
            <a:ext cx="4124102" cy="1584179"/>
          </a:xfrm>
          <a:prstGeom prst="rect">
            <a:avLst/>
          </a:prstGeom>
        </p:spPr>
      </p:pic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F9A00334-C048-BF0A-08DE-08D411DBE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8623"/>
              </p:ext>
            </p:extLst>
          </p:nvPr>
        </p:nvGraphicFramePr>
        <p:xfrm>
          <a:off x="5238323" y="4542251"/>
          <a:ext cx="798512" cy="76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175905" imgH="1121365" progId="ChemDraw.Document.6.0">
                  <p:embed/>
                </p:oleObj>
              </mc:Choice>
              <mc:Fallback>
                <p:oleObj name="CS ChemDraw Drawing" r:id="rId10" imgW="1175905" imgH="1121365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F9A00334-C048-BF0A-08DE-08D411DBE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38323" y="4542251"/>
                        <a:ext cx="798512" cy="76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112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13275" y="455613"/>
            <a:ext cx="4073525" cy="576262"/>
          </a:xfrm>
        </p:spPr>
        <p:txBody>
          <a:bodyPr lIns="0" tIns="0" rIns="0" bIns="0"/>
          <a:lstStyle/>
          <a:p>
            <a:pPr algn="r" eaLnBrk="1" hangingPunct="1"/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Previous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ork</a:t>
            </a:r>
            <a:r>
              <a:rPr lang="sk-SK" altLang="cs-CZ" sz="2600" dirty="0">
                <a:solidFill>
                  <a:schemeClr val="bg1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III</a:t>
            </a:r>
            <a:endParaRPr lang="en-US" altLang="cs-CZ" sz="2600" dirty="0">
              <a:solidFill>
                <a:schemeClr val="bg1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619" y="1600200"/>
            <a:ext cx="8549456" cy="2562226"/>
          </a:xfrm>
        </p:spPr>
        <p:txBody>
          <a:bodyPr lIns="0" tIns="0" rIns="0" bIns="0">
            <a:noAutofit/>
          </a:bodyPr>
          <a:lstStyle/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Inhibitors</a:t>
            </a:r>
            <a:r>
              <a:rPr lang="sk-SK" altLang="cs-CZ" sz="4200" b="1" dirty="0">
                <a:latin typeface="Comenia Sans" panose="02000503080000020004" pitchFamily="50" charset="-18"/>
                <a:ea typeface="ＭＳ Ｐゴシック" panose="020B0600070205080204" pitchFamily="34" charset="-128"/>
              </a:rPr>
              <a:t> of </a:t>
            </a:r>
            <a:r>
              <a:rPr lang="sk-SK" altLang="cs-CZ" sz="4200" b="1" dirty="0" err="1">
                <a:latin typeface="Comenia Sans" panose="02000503080000020004" pitchFamily="50" charset="-18"/>
                <a:ea typeface="ＭＳ Ｐゴシック" panose="020B0600070205080204" pitchFamily="34" charset="-128"/>
              </a:rPr>
              <a:t>HsProRS</a:t>
            </a:r>
            <a:endParaRPr lang="sk-SK" altLang="cs-CZ" sz="4200" b="1" dirty="0"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(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human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prolyl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 t-RNA </a:t>
            </a:r>
            <a:r>
              <a:rPr kumimoji="0" lang="sk-SK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synthetase</a:t>
            </a:r>
            <a:r>
              <a:rPr kumimoji="0" lang="sk-SK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Comenia Sans" panose="02000503080000020004" pitchFamily="50" charset="-18"/>
                <a:ea typeface="ＭＳ Ｐゴシック" panose="020B0600070205080204" pitchFamily="34" charset="-128"/>
              </a:rPr>
              <a:t>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k-SK" altLang="cs-CZ" sz="14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</a:pPr>
            <a:r>
              <a:rPr lang="sk-SK" altLang="cs-CZ" sz="2600" i="1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In silico stability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studies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using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molecular</a:t>
            </a:r>
            <a:r>
              <a:rPr lang="sk-SK" altLang="cs-CZ" sz="26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6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dynamics</a:t>
            </a:r>
            <a:endParaRPr lang="sk-SK" altLang="cs-CZ" sz="26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  <a:p>
            <a:pPr lvl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In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collaboration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with</a:t>
            </a:r>
            <a:r>
              <a:rPr lang="sk-SK" altLang="cs-CZ" sz="2200" dirty="0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 KU </a:t>
            </a:r>
            <a:r>
              <a:rPr lang="sk-SK" altLang="cs-CZ" sz="2200" dirty="0" err="1">
                <a:solidFill>
                  <a:srgbClr val="7F7F7F"/>
                </a:solidFill>
                <a:latin typeface="Comenia Sans" panose="02000503080000020004" pitchFamily="50" charset="-18"/>
                <a:ea typeface="ＭＳ Ｐゴシック" panose="020B0600070205080204" pitchFamily="34" charset="-128"/>
              </a:rPr>
              <a:t>Leuven</a:t>
            </a:r>
            <a:endParaRPr lang="sk-SK" altLang="cs-CZ" sz="2200" dirty="0">
              <a:solidFill>
                <a:srgbClr val="7F7F7F"/>
              </a:solidFill>
              <a:latin typeface="Comenia Sans" panose="02000503080000020004" pitchFamily="50" charset="-18"/>
              <a:ea typeface="ＭＳ Ｐゴシック" panose="020B0600070205080204" pitchFamily="34" charset="-128"/>
            </a:endParaRPr>
          </a:p>
        </p:txBody>
      </p:sp>
      <p:sp>
        <p:nvSpPr>
          <p:cNvPr id="2" name="TextovéPole 10">
            <a:extLst>
              <a:ext uri="{FF2B5EF4-FFF2-40B4-BE49-F238E27FC236}">
                <a16:creationId xmlns:a16="http://schemas.microsoft.com/office/drawing/2014/main" id="{431DE17B-2AB4-73AF-6B4C-AA69C331AEBB}"/>
              </a:ext>
            </a:extLst>
          </p:cNvPr>
          <p:cNvSpPr txBox="1"/>
          <p:nvPr/>
        </p:nvSpPr>
        <p:spPr>
          <a:xfrm>
            <a:off x="0" y="6604084"/>
            <a:ext cx="5254171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ang</a:t>
            </a:r>
            <a:r>
              <a:rPr kumimoji="0" lang="cs-CZ" altLang="cs-CZ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L.; </a:t>
            </a:r>
            <a:r>
              <a:rPr kumimoji="0" lang="cs-CZ" altLang="cs-CZ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eeks</a:t>
            </a:r>
            <a:r>
              <a:rPr kumimoji="0" lang="cs-CZ" altLang="cs-CZ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S. D.; </a:t>
            </a:r>
            <a:r>
              <a:rPr kumimoji="0" lang="cs-CZ" altLang="cs-CZ" sz="10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uhas, M.</a:t>
            </a:r>
            <a:r>
              <a:rPr kumimoji="0" lang="cs-CZ" altLang="cs-CZ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; et al. </a:t>
            </a:r>
            <a:r>
              <a:rPr kumimoji="0" lang="cs-CZ" altLang="cs-CZ" sz="1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kumimoji="0" lang="cs-CZ" altLang="cs-CZ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J Mol </a:t>
            </a:r>
            <a:r>
              <a:rPr kumimoji="0" lang="cs-CZ" altLang="cs-CZ" sz="1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ci</a:t>
            </a:r>
            <a:r>
              <a:rPr kumimoji="0" lang="cs-CZ" altLang="cs-CZ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cs-CZ" altLang="cs-CZ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021. </a:t>
            </a:r>
            <a:r>
              <a:rPr kumimoji="0" lang="cs-CZ" altLang="cs-CZ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OI: </a:t>
            </a:r>
            <a:r>
              <a:rPr kumimoji="0" lang="sk-SK" altLang="cs-CZ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10.3390/ijms22157793</a:t>
            </a:r>
            <a:endParaRPr kumimoji="0" lang="cs-CZ" altLang="cs-CZ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4" name="Zástupný obsah 19">
            <a:extLst>
              <a:ext uri="{FF2B5EF4-FFF2-40B4-BE49-F238E27FC236}">
                <a16:creationId xmlns:a16="http://schemas.microsoft.com/office/drawing/2014/main" id="{0895901F-A7C9-C316-35A3-33B9DA398B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6979" y="3435032"/>
            <a:ext cx="2949650" cy="2762568"/>
          </a:xfrm>
          <a:prstGeom prst="rect">
            <a:avLst/>
          </a:prstGeom>
        </p:spPr>
      </p:pic>
      <p:pic>
        <p:nvPicPr>
          <p:cNvPr id="8" name="Zástupný obsah 5">
            <a:extLst>
              <a:ext uri="{FF2B5EF4-FFF2-40B4-BE49-F238E27FC236}">
                <a16:creationId xmlns:a16="http://schemas.microsoft.com/office/drawing/2014/main" id="{539BD0A8-AA71-E9B1-A20A-854C3ADE08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940" y="3788025"/>
            <a:ext cx="2980631" cy="2219325"/>
          </a:xfrm>
          <a:prstGeom prst="rect">
            <a:avLst/>
          </a:prstGeom>
        </p:spPr>
      </p:pic>
      <p:sp>
        <p:nvSpPr>
          <p:cNvPr id="11" name="Obdélník: se zakulacenými rohy 31">
            <a:extLst>
              <a:ext uri="{FF2B5EF4-FFF2-40B4-BE49-F238E27FC236}">
                <a16:creationId xmlns:a16="http://schemas.microsoft.com/office/drawing/2014/main" id="{9C7B66D8-206C-EB0D-EA91-206DFA2679F5}"/>
              </a:ext>
            </a:extLst>
          </p:cNvPr>
          <p:cNvSpPr/>
          <p:nvPr/>
        </p:nvSpPr>
        <p:spPr>
          <a:xfrm>
            <a:off x="3077467" y="3788025"/>
            <a:ext cx="181139" cy="1981200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: se zakulacenými rohy 32">
            <a:extLst>
              <a:ext uri="{FF2B5EF4-FFF2-40B4-BE49-F238E27FC236}">
                <a16:creationId xmlns:a16="http://schemas.microsoft.com/office/drawing/2014/main" id="{DDFA570A-48C1-02C5-255F-192E69F08D0F}"/>
              </a:ext>
            </a:extLst>
          </p:cNvPr>
          <p:cNvSpPr/>
          <p:nvPr/>
        </p:nvSpPr>
        <p:spPr>
          <a:xfrm>
            <a:off x="1815752" y="3788024"/>
            <a:ext cx="181139" cy="19812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4" name="Obrázek 37">
            <a:extLst>
              <a:ext uri="{FF2B5EF4-FFF2-40B4-BE49-F238E27FC236}">
                <a16:creationId xmlns:a16="http://schemas.microsoft.com/office/drawing/2014/main" id="{85202064-F58E-138C-0B4E-A671D0E5205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8039" t="6690" r="413" b="50575"/>
          <a:stretch/>
        </p:blipFill>
        <p:spPr>
          <a:xfrm>
            <a:off x="3615093" y="4039445"/>
            <a:ext cx="1996364" cy="1439429"/>
          </a:xfrm>
          <a:prstGeom prst="rect">
            <a:avLst/>
          </a:prstGeom>
        </p:spPr>
      </p:pic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0DB92FD1-AD71-7D29-2A9A-517FFEA54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82298"/>
              </p:ext>
            </p:extLst>
          </p:nvPr>
        </p:nvGraphicFramePr>
        <p:xfrm>
          <a:off x="6016874" y="1258760"/>
          <a:ext cx="1266325" cy="131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53497" imgH="1201772" progId="ChemDraw.Document.6.0">
                  <p:embed/>
                </p:oleObj>
              </mc:Choice>
              <mc:Fallback>
                <p:oleObj name="CS ChemDraw Drawing" r:id="rId7" imgW="1153497" imgH="1201772" progId="ChemDraw.Document.6.0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0DB92FD1-AD71-7D29-2A9A-517FFEA54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6874" y="1258760"/>
                        <a:ext cx="1266325" cy="131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bdélník: se zakulacenými rohy 31">
            <a:extLst>
              <a:ext uri="{FF2B5EF4-FFF2-40B4-BE49-F238E27FC236}">
                <a16:creationId xmlns:a16="http://schemas.microsoft.com/office/drawing/2014/main" id="{C504C905-B371-9D27-803C-FA75E71DB0A0}"/>
              </a:ext>
            </a:extLst>
          </p:cNvPr>
          <p:cNvSpPr/>
          <p:nvPr/>
        </p:nvSpPr>
        <p:spPr>
          <a:xfrm>
            <a:off x="5821680" y="3416075"/>
            <a:ext cx="1410124" cy="2762568"/>
          </a:xfrm>
          <a:prstGeom prst="roundRect">
            <a:avLst>
              <a:gd name="adj" fmla="val 6817"/>
            </a:avLst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bdélník: se zakulacenými rohy 31">
            <a:extLst>
              <a:ext uri="{FF2B5EF4-FFF2-40B4-BE49-F238E27FC236}">
                <a16:creationId xmlns:a16="http://schemas.microsoft.com/office/drawing/2014/main" id="{08739D87-2FD5-3405-4954-52005F59B516}"/>
              </a:ext>
            </a:extLst>
          </p:cNvPr>
          <p:cNvSpPr/>
          <p:nvPr/>
        </p:nvSpPr>
        <p:spPr>
          <a:xfrm>
            <a:off x="7319144" y="3416075"/>
            <a:ext cx="1410124" cy="2762568"/>
          </a:xfrm>
          <a:prstGeom prst="roundRect">
            <a:avLst>
              <a:gd name="adj" fmla="val 6817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4" name="Obrázok 23" descr="Obrázok, na ktorom je písmo, text, elektrická modrá, logo&#10;&#10;Automaticky generovaný popis">
            <a:extLst>
              <a:ext uri="{FF2B5EF4-FFF2-40B4-BE49-F238E27FC236}">
                <a16:creationId xmlns:a16="http://schemas.microsoft.com/office/drawing/2014/main" id="{D4DD4829-C78D-024F-22A7-D7172366A77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26160"/>
          <a:stretch/>
        </p:blipFill>
        <p:spPr>
          <a:xfrm>
            <a:off x="7600950" y="2577382"/>
            <a:ext cx="1470025" cy="607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4198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F_UHK-en_prezentace</Template>
  <TotalTime>169</TotalTime>
  <Words>332</Words>
  <Application>Microsoft Office PowerPoint</Application>
  <PresentationFormat>Prezentácia na obrazovke (4:3)</PresentationFormat>
  <Paragraphs>47</Paragraphs>
  <Slides>7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3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7</vt:i4>
      </vt:variant>
    </vt:vector>
  </HeadingPairs>
  <TitlesOfParts>
    <vt:vector size="12" baseType="lpstr">
      <vt:lpstr>Arial</vt:lpstr>
      <vt:lpstr>Calibri</vt:lpstr>
      <vt:lpstr>Comenia Sans</vt:lpstr>
      <vt:lpstr>Motiv Office</vt:lpstr>
      <vt:lpstr>CS ChemDraw Drawing</vt:lpstr>
      <vt:lpstr>Postdoctoral research project: Search for new drugs by computer-aided methods</vt:lpstr>
      <vt:lpstr>Author’s details</vt:lpstr>
      <vt:lpstr>Project overview</vt:lpstr>
      <vt:lpstr>Introduction</vt:lpstr>
      <vt:lpstr>Previous work I</vt:lpstr>
      <vt:lpstr>Previous work II</vt:lpstr>
      <vt:lpstr>Previous work III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dpis prezentace</dc:title>
  <dc:subject/>
  <dc:creator>Čáslava Karel</dc:creator>
  <cp:keywords/>
  <dc:description/>
  <cp:lastModifiedBy>Martin Juhás</cp:lastModifiedBy>
  <cp:revision>1</cp:revision>
  <dcterms:created xsi:type="dcterms:W3CDTF">2015-05-12T12:27:41Z</dcterms:created>
  <dcterms:modified xsi:type="dcterms:W3CDTF">2024-01-20T14:38:59Z</dcterms:modified>
  <cp:category/>
  <cp:contentStatus>Finálna verzia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